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2638" w:rsidRDefault="001005C7" w:rsidP="001005C7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Report paper: </w:t>
      </w:r>
      <w:r w:rsidRPr="001005C7">
        <w:rPr>
          <w:rFonts w:ascii="Times New Roman" w:hAnsi="Times New Roman" w:cs="Times New Roman"/>
          <w:sz w:val="36"/>
          <w:szCs w:val="36"/>
        </w:rPr>
        <w:t>Deep Residual Learning for Image Recognition</w:t>
      </w:r>
    </w:p>
    <w:p w:rsidR="001005C7" w:rsidRPr="001005C7" w:rsidRDefault="001005C7" w:rsidP="001005C7">
      <w:pPr>
        <w:jc w:val="center"/>
        <w:rPr>
          <w:rFonts w:ascii="Times New Roman" w:hAnsi="Times New Roman" w:cs="Times New Roman"/>
          <w:sz w:val="32"/>
          <w:szCs w:val="32"/>
        </w:rPr>
      </w:pPr>
      <w:r w:rsidRPr="001005C7">
        <w:rPr>
          <w:rFonts w:ascii="Times New Roman" w:hAnsi="Times New Roman" w:cs="Times New Roman"/>
          <w:sz w:val="32"/>
          <w:szCs w:val="32"/>
        </w:rPr>
        <w:t>Giáp Ngọc Hiệu</w:t>
      </w:r>
    </w:p>
    <w:p w:rsidR="001005C7" w:rsidRDefault="00FA4D77" w:rsidP="001005C7">
      <w:pPr>
        <w:jc w:val="center"/>
        <w:rPr>
          <w:rFonts w:ascii="Times New Roman" w:hAnsi="Times New Roman" w:cs="Times New Roman"/>
          <w:b/>
          <w:szCs w:val="28"/>
        </w:rPr>
      </w:pPr>
      <w:r w:rsidRPr="00FA4D77">
        <w:rPr>
          <w:rFonts w:ascii="Times New Roman" w:hAnsi="Times New Roman" w:cs="Times New Roman"/>
          <w:b/>
          <w:szCs w:val="28"/>
        </w:rPr>
        <w:t>Tóm tắt nội dung</w:t>
      </w:r>
    </w:p>
    <w:p w:rsidR="00D755C6" w:rsidRDefault="00FA4D77" w:rsidP="001005C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ài report này </w:t>
      </w:r>
      <w:r w:rsidRPr="00FA4D77">
        <w:rPr>
          <w:rFonts w:ascii="Times New Roman" w:hAnsi="Times New Roman" w:cs="Times New Roman"/>
          <w:sz w:val="24"/>
          <w:szCs w:val="24"/>
        </w:rPr>
        <w:t>là phần tóm tắt lại ý t</w:t>
      </w:r>
      <w:r w:rsidRPr="00FA4D77">
        <w:rPr>
          <w:rFonts w:ascii="Times New Roman" w:hAnsi="Times New Roman" w:cs="Times New Roman" w:hint="eastAsia"/>
          <w:sz w:val="24"/>
          <w:szCs w:val="24"/>
        </w:rPr>
        <w:t>ư</w:t>
      </w:r>
      <w:r w:rsidRPr="00FA4D77">
        <w:rPr>
          <w:rFonts w:ascii="Times New Roman" w:hAnsi="Times New Roman" w:cs="Times New Roman"/>
          <w:sz w:val="24"/>
          <w:szCs w:val="24"/>
        </w:rPr>
        <w:t>ởng, nội dung chính</w:t>
      </w:r>
      <w:r w:rsidR="00D755C6">
        <w:rPr>
          <w:rFonts w:ascii="Times New Roman" w:hAnsi="Times New Roman" w:cs="Times New Roman"/>
          <w:sz w:val="24"/>
          <w:szCs w:val="24"/>
        </w:rPr>
        <w:t>, những điều làm được</w:t>
      </w:r>
      <w:r w:rsidRPr="00FA4D77">
        <w:rPr>
          <w:rFonts w:ascii="Times New Roman" w:hAnsi="Times New Roman" w:cs="Times New Roman"/>
          <w:sz w:val="24"/>
          <w:szCs w:val="24"/>
        </w:rPr>
        <w:t xml:space="preserve"> của paper</w:t>
      </w:r>
      <w:r w:rsidR="00166E1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4D77" w:rsidRDefault="00166E11" w:rsidP="001005C7">
      <w:pPr>
        <w:jc w:val="center"/>
        <w:rPr>
          <w:rFonts w:ascii="Times New Roman" w:hAnsi="Times New Roman" w:cs="Times New Roman"/>
          <w:sz w:val="24"/>
          <w:szCs w:val="24"/>
        </w:rPr>
      </w:pPr>
      <w:r w:rsidRPr="00166E11">
        <w:rPr>
          <w:rFonts w:ascii="Times New Roman" w:hAnsi="Times New Roman" w:cs="Times New Roman"/>
          <w:sz w:val="24"/>
          <w:szCs w:val="24"/>
        </w:rPr>
        <w:t>Deep Residual Learning for Image Recognition</w:t>
      </w:r>
    </w:p>
    <w:p w:rsidR="00592F86" w:rsidRDefault="00592F86" w:rsidP="00592F86">
      <w:pPr>
        <w:rPr>
          <w:rFonts w:ascii="Times New Roman" w:hAnsi="Times New Roman" w:cs="Times New Roman"/>
          <w:sz w:val="24"/>
          <w:szCs w:val="24"/>
        </w:rPr>
      </w:pPr>
    </w:p>
    <w:p w:rsidR="00592F86" w:rsidRDefault="00592F86" w:rsidP="00592F8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32"/>
          <w:szCs w:val="32"/>
        </w:rPr>
      </w:pPr>
      <w:r w:rsidRPr="00592F86">
        <w:rPr>
          <w:rFonts w:ascii="Times New Roman" w:hAnsi="Times New Roman" w:cs="Times New Roman"/>
          <w:b/>
          <w:sz w:val="32"/>
          <w:szCs w:val="32"/>
        </w:rPr>
        <w:t>Ý tưởng</w:t>
      </w:r>
    </w:p>
    <w:p w:rsidR="0095158E" w:rsidRDefault="00CA61E0" w:rsidP="00EF09C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ạng nơ</w:t>
      </w:r>
      <w:r w:rsidR="005A785C">
        <w:rPr>
          <w:rFonts w:ascii="Times New Roman" w:hAnsi="Times New Roman" w:cs="Times New Roman"/>
          <w:sz w:val="24"/>
          <w:szCs w:val="24"/>
        </w:rPr>
        <w:t>-ron tích chập sâu đã tạo ra nhiều đột phá trong</w:t>
      </w:r>
      <w:r w:rsidR="00B704A2">
        <w:rPr>
          <w:rFonts w:ascii="Times New Roman" w:hAnsi="Times New Roman" w:cs="Times New Roman"/>
          <w:sz w:val="24"/>
          <w:szCs w:val="24"/>
        </w:rPr>
        <w:t xml:space="preserve"> thị giác máy tính</w:t>
      </w:r>
      <w:r w:rsidR="00057818">
        <w:rPr>
          <w:rFonts w:ascii="Times New Roman" w:hAnsi="Times New Roman" w:cs="Times New Roman"/>
          <w:sz w:val="24"/>
          <w:szCs w:val="24"/>
        </w:rPr>
        <w:t xml:space="preserve">, từ các mạng sâu đến rất sâu. </w:t>
      </w:r>
      <w:r w:rsidR="00324FA9">
        <w:rPr>
          <w:rFonts w:ascii="Times New Roman" w:hAnsi="Times New Roman" w:cs="Times New Roman"/>
          <w:sz w:val="24"/>
          <w:szCs w:val="24"/>
        </w:rPr>
        <w:t>Các mạng sâu có thể học và nắm bắt các đặc trưng cấp thấp</w:t>
      </w:r>
      <w:r w:rsidR="00FD2959">
        <w:rPr>
          <w:rFonts w:ascii="Times New Roman" w:hAnsi="Times New Roman" w:cs="Times New Roman"/>
          <w:sz w:val="24"/>
          <w:szCs w:val="24"/>
        </w:rPr>
        <w:t xml:space="preserve"> cho đến các đặc trưng cấp cao của dữ liệu, làm cho việc phân loại trở nên dễ dàng hơn</w:t>
      </w:r>
      <w:r w:rsidR="00BF77EF">
        <w:rPr>
          <w:rFonts w:ascii="Times New Roman" w:hAnsi="Times New Roman" w:cs="Times New Roman"/>
          <w:sz w:val="24"/>
          <w:szCs w:val="24"/>
        </w:rPr>
        <w:t xml:space="preserve">. Nhưng </w:t>
      </w:r>
      <w:r w:rsidR="005F5251">
        <w:rPr>
          <w:rFonts w:ascii="Times New Roman" w:hAnsi="Times New Roman" w:cs="Times New Roman"/>
          <w:sz w:val="24"/>
          <w:szCs w:val="24"/>
        </w:rPr>
        <w:t>mạng càng sâu thì càng khó để đào tạ</w:t>
      </w:r>
      <w:r w:rsidR="00401166">
        <w:rPr>
          <w:rFonts w:ascii="Times New Roman" w:hAnsi="Times New Roman" w:cs="Times New Roman"/>
          <w:sz w:val="24"/>
          <w:szCs w:val="24"/>
        </w:rPr>
        <w:t>o. T</w:t>
      </w:r>
      <w:r w:rsidR="00BF77EF">
        <w:rPr>
          <w:rFonts w:ascii="Times New Roman" w:hAnsi="Times New Roman" w:cs="Times New Roman"/>
          <w:sz w:val="24"/>
          <w:szCs w:val="24"/>
        </w:rPr>
        <w:t>heo như thực nghiệm của tác giả</w:t>
      </w:r>
      <w:r w:rsidR="005F5251">
        <w:rPr>
          <w:rFonts w:ascii="Times New Roman" w:hAnsi="Times New Roman" w:cs="Times New Roman"/>
          <w:sz w:val="24"/>
          <w:szCs w:val="24"/>
        </w:rPr>
        <w:t xml:space="preserve">, </w:t>
      </w:r>
      <w:r w:rsidR="00401166">
        <w:rPr>
          <w:rFonts w:ascii="Times New Roman" w:hAnsi="Times New Roman" w:cs="Times New Roman"/>
          <w:sz w:val="24"/>
          <w:szCs w:val="24"/>
        </w:rPr>
        <w:t xml:space="preserve">khi độ sâu mạng tăng lên, độ chính xác sẽ bão hòa và sau đó giảm xuống. </w:t>
      </w:r>
      <w:r w:rsidR="00C51C47">
        <w:rPr>
          <w:rFonts w:ascii="Times New Roman" w:hAnsi="Times New Roman" w:cs="Times New Roman"/>
          <w:sz w:val="24"/>
          <w:szCs w:val="24"/>
        </w:rPr>
        <w:t>Đây không phải do overfitting</w:t>
      </w:r>
      <w:r w:rsidR="00A607A8">
        <w:rPr>
          <w:rFonts w:ascii="Times New Roman" w:hAnsi="Times New Roman" w:cs="Times New Roman"/>
          <w:sz w:val="24"/>
          <w:szCs w:val="24"/>
        </w:rPr>
        <w:t xml:space="preserve"> mà là do </w:t>
      </w:r>
      <w:r w:rsidR="00602436">
        <w:rPr>
          <w:rFonts w:ascii="Times New Roman" w:hAnsi="Times New Roman" w:cs="Times New Roman"/>
          <w:sz w:val="24"/>
          <w:szCs w:val="24"/>
        </w:rPr>
        <w:t>vanishing</w:t>
      </w:r>
      <w:r w:rsidR="00DD4B50">
        <w:rPr>
          <w:rFonts w:ascii="Times New Roman" w:hAnsi="Times New Roman" w:cs="Times New Roman"/>
          <w:sz w:val="24"/>
          <w:szCs w:val="24"/>
        </w:rPr>
        <w:t xml:space="preserve"> gradient</w:t>
      </w:r>
      <w:r w:rsidR="004064FF">
        <w:rPr>
          <w:rFonts w:ascii="Times New Roman" w:hAnsi="Times New Roman" w:cs="Times New Roman"/>
          <w:sz w:val="24"/>
          <w:szCs w:val="24"/>
        </w:rPr>
        <w:t xml:space="preserve"> (gradient cực kì nhỏ) </w:t>
      </w:r>
      <w:r w:rsidR="00602436">
        <w:rPr>
          <w:rFonts w:ascii="Times New Roman" w:hAnsi="Times New Roman" w:cs="Times New Roman"/>
          <w:sz w:val="24"/>
          <w:szCs w:val="24"/>
        </w:rPr>
        <w:t xml:space="preserve"> gây ra, làm cho mạng không thể cập nhật và học đượ</w:t>
      </w:r>
      <w:r w:rsidR="004064FF">
        <w:rPr>
          <w:rFonts w:ascii="Times New Roman" w:hAnsi="Times New Roman" w:cs="Times New Roman"/>
          <w:sz w:val="24"/>
          <w:szCs w:val="24"/>
        </w:rPr>
        <w:t>c.</w:t>
      </w:r>
    </w:p>
    <w:p w:rsidR="00DD4B50" w:rsidRDefault="00DD4B50" w:rsidP="00EF09C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D4B50" w:rsidRDefault="00DD4B50" w:rsidP="00EF09C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234940" cy="1584960"/>
            <wp:effectExtent l="0" t="0" r="3810" b="0"/>
            <wp:docPr id="6" name="Picture 6" descr="Vanishing Gradient Intui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Vanishing Gradient Intuition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651" cy="1586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56A" w:rsidRDefault="007C256A" w:rsidP="00EF09C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5486B" w:rsidRDefault="0065486B" w:rsidP="00EF09C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05B75" w:rsidRDefault="0008681E" w:rsidP="00EF09C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ả sử ta có 1 mạ</w:t>
      </w:r>
      <w:r w:rsidR="0015532C">
        <w:rPr>
          <w:rFonts w:ascii="Times New Roman" w:hAnsi="Times New Roman" w:cs="Times New Roman"/>
          <w:sz w:val="24"/>
          <w:szCs w:val="24"/>
        </w:rPr>
        <w:t>ng có N layer</w:t>
      </w:r>
    </w:p>
    <w:p w:rsidR="0015532C" w:rsidRDefault="003403F6" w:rsidP="00EF09C2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431DC5">
        <w:rPr>
          <w:rFonts w:ascii="Times New Roman" w:hAnsi="Times New Roman" w:cs="Times New Roman"/>
          <w:position w:val="-146"/>
          <w:sz w:val="24"/>
          <w:szCs w:val="24"/>
        </w:rPr>
        <w:object w:dxaOrig="5679" w:dyaOrig="2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8pt;height:123pt" o:ole="">
            <v:imagedata r:id="rId7" o:title=""/>
          </v:shape>
          <o:OLEObject Type="Embed" ProgID="Equation.DSMT4" ShapeID="_x0000_i1025" DrawAspect="Content" ObjectID="_1751575167" r:id="rId8"/>
        </w:object>
      </w:r>
    </w:p>
    <w:p w:rsidR="00EC4CBB" w:rsidRDefault="00872D0A" w:rsidP="00EC4CBB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4B004A" w:rsidRPr="004B004A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26" type="#_x0000_t75" style="width:10.8pt;height:13.2pt" o:ole="">
            <v:imagedata r:id="rId9" o:title=""/>
          </v:shape>
          <o:OLEObject Type="Embed" ProgID="Equation.DSMT4" ShapeID="_x0000_i1026" DrawAspect="Content" ObjectID="_1751575168" r:id="rId10"/>
        </w:object>
      </w:r>
      <w:r w:rsidR="004B004A">
        <w:rPr>
          <w:rFonts w:ascii="Times New Roman" w:hAnsi="Times New Roman" w:cs="Times New Roman"/>
          <w:sz w:val="24"/>
          <w:szCs w:val="24"/>
        </w:rPr>
        <w:t>là identity function</w:t>
      </w:r>
      <w:r w:rsidR="00EC4CBB">
        <w:rPr>
          <w:rFonts w:ascii="Times New Roman" w:hAnsi="Times New Roman" w:cs="Times New Roman"/>
          <w:sz w:val="24"/>
          <w:szCs w:val="24"/>
        </w:rPr>
        <w:t>:</w:t>
      </w:r>
    </w:p>
    <w:p w:rsidR="00EC4CBB" w:rsidRDefault="00EC4CBB" w:rsidP="00EC4CBB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C4CBB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27" type="#_x0000_t75" style="width:9pt;height:13.8pt" o:ole="">
            <v:imagedata r:id="rId11" o:title=""/>
          </v:shape>
          <o:OLEObject Type="Embed" ProgID="Equation.DSMT4" ShapeID="_x0000_i1027" DrawAspect="Content" ObjectID="_1751575169" r:id="rId12"/>
        </w:object>
      </w:r>
      <w:r w:rsidR="00002765" w:rsidRPr="00EC4CBB">
        <w:rPr>
          <w:rFonts w:ascii="Times New Roman" w:hAnsi="Times New Roman" w:cs="Times New Roman"/>
          <w:position w:val="-24"/>
          <w:sz w:val="24"/>
          <w:szCs w:val="24"/>
        </w:rPr>
        <w:object w:dxaOrig="4580" w:dyaOrig="660">
          <v:shape id="_x0000_i1028" type="#_x0000_t75" style="width:229.2pt;height:33pt" o:ole="">
            <v:imagedata r:id="rId13" o:title=""/>
          </v:shape>
          <o:OLEObject Type="Embed" ProgID="Equation.DSMT4" ShapeID="_x0000_i1028" DrawAspect="Content" ObjectID="_1751575170" r:id="rId14"/>
        </w:object>
      </w:r>
    </w:p>
    <w:p w:rsidR="00002765" w:rsidRDefault="000721DD" w:rsidP="00EC4CBB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3403F6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29" type="#_x0000_t75" style="width:94.2pt;height:31.2pt" o:ole="">
            <v:imagedata r:id="rId15" o:title=""/>
          </v:shape>
          <o:OLEObject Type="Embed" ProgID="Equation.DSMT4" ShapeID="_x0000_i1029" DrawAspect="Content" ObjectID="_1751575171" r:id="rId16"/>
        </w:object>
      </w:r>
    </w:p>
    <w:p w:rsidR="00744330" w:rsidRPr="001A0D3C" w:rsidRDefault="00B23F48" w:rsidP="001A0D3C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ừ đây ta có thể thấy n</w:t>
      </w:r>
      <w:r w:rsidR="00C646E3">
        <w:rPr>
          <w:rFonts w:ascii="Times New Roman" w:hAnsi="Times New Roman" w:cs="Times New Roman"/>
          <w:sz w:val="24"/>
          <w:szCs w:val="24"/>
        </w:rPr>
        <w:t xml:space="preserve">ếu </w:t>
      </w:r>
      <w:r w:rsidR="00F241AF">
        <w:rPr>
          <w:rFonts w:ascii="Times New Roman" w:hAnsi="Times New Roman" w:cs="Times New Roman"/>
          <w:sz w:val="24"/>
          <w:szCs w:val="24"/>
        </w:rPr>
        <w:t>gradient</w:t>
      </w:r>
      <w:r w:rsidR="00756B95">
        <w:rPr>
          <w:rFonts w:ascii="Times New Roman" w:hAnsi="Times New Roman" w:cs="Times New Roman"/>
          <w:sz w:val="24"/>
          <w:szCs w:val="24"/>
        </w:rPr>
        <w:t xml:space="preserve"> của các layer càng nhỏ</w:t>
      </w:r>
      <w:r w:rsidR="00C00EFD">
        <w:rPr>
          <w:rFonts w:ascii="Times New Roman" w:hAnsi="Times New Roman" w:cs="Times New Roman"/>
          <w:sz w:val="24"/>
          <w:szCs w:val="24"/>
        </w:rPr>
        <w:t xml:space="preserve">, khi lan truyền ngược nhân lại với nhau sẽ càng tiến về 0. </w:t>
      </w:r>
      <w:r w:rsidR="0035173B">
        <w:rPr>
          <w:rFonts w:ascii="Times New Roman" w:hAnsi="Times New Roman" w:cs="Times New Roman"/>
          <w:sz w:val="24"/>
          <w:szCs w:val="24"/>
        </w:rPr>
        <w:t>Điều này l</w:t>
      </w:r>
      <w:r w:rsidR="00C00EFD">
        <w:rPr>
          <w:rFonts w:ascii="Times New Roman" w:hAnsi="Times New Roman" w:cs="Times New Roman"/>
          <w:sz w:val="24"/>
          <w:szCs w:val="24"/>
        </w:rPr>
        <w:t xml:space="preserve">àm cho parameter ở các layer gần input </w:t>
      </w:r>
      <w:r w:rsidR="003D7005">
        <w:rPr>
          <w:rFonts w:ascii="Times New Roman" w:hAnsi="Times New Roman" w:cs="Times New Roman"/>
          <w:sz w:val="24"/>
          <w:szCs w:val="24"/>
        </w:rPr>
        <w:t xml:space="preserve">không thể cập nhật hoặc cập nhật rất ít, không đóng góp vào việc học của model. Dẫn đến model dù sâu nhưng thực ra chỉ có các layer ở cuối học và </w:t>
      </w:r>
      <w:r w:rsidR="001A0D3C">
        <w:rPr>
          <w:rFonts w:ascii="Times New Roman" w:hAnsi="Times New Roman" w:cs="Times New Roman"/>
          <w:sz w:val="24"/>
          <w:szCs w:val="24"/>
        </w:rPr>
        <w:t>có thể không đủ khả năng học được các feature chính của dữ liệu.</w:t>
      </w:r>
    </w:p>
    <w:p w:rsidR="008E5B0D" w:rsidRPr="008E5B0D" w:rsidRDefault="00744330" w:rsidP="008E5B0D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295900" cy="2049780"/>
            <wp:effectExtent l="0" t="0" r="0" b="7620"/>
            <wp:docPr id="1" name="Picture 1" descr="https://miro.medium.com/v2/resize:fit:861/1*MBtce55cBvgrkK5gzKMvO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miro.medium.com/v2/resize:fit:861/1*MBtce55cBvgrkK5gzKMvOg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1" cy="20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4A2" w:rsidRDefault="004A2759" w:rsidP="00EF09C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Hình. Thực nghiệm của tác giả</w:t>
      </w:r>
    </w:p>
    <w:p w:rsidR="00602F76" w:rsidRDefault="00B704A2" w:rsidP="00E25B4D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ừ đó, tác giả</w:t>
      </w:r>
      <w:r w:rsidR="00C435C7">
        <w:rPr>
          <w:rFonts w:ascii="Times New Roman" w:hAnsi="Times New Roman" w:cs="Times New Roman"/>
          <w:sz w:val="24"/>
          <w:szCs w:val="24"/>
        </w:rPr>
        <w:t xml:space="preserve"> đã đưa ra ý tưởng thay vì để các layer họ</w:t>
      </w:r>
      <w:r w:rsidR="00C8239E">
        <w:rPr>
          <w:rFonts w:ascii="Times New Roman" w:hAnsi="Times New Roman" w:cs="Times New Roman"/>
          <w:sz w:val="24"/>
          <w:szCs w:val="24"/>
        </w:rPr>
        <w:t xml:space="preserve">c các </w:t>
      </w:r>
      <w:r w:rsidR="00C8239E" w:rsidRPr="00C8239E">
        <w:rPr>
          <w:rFonts w:ascii="Times New Roman" w:hAnsi="Times New Roman" w:cs="Times New Roman"/>
          <w:sz w:val="24"/>
          <w:szCs w:val="24"/>
        </w:rPr>
        <w:t>underlying mapping</w:t>
      </w:r>
      <w:r w:rsidR="009B32B9">
        <w:rPr>
          <w:rFonts w:ascii="Times New Roman" w:hAnsi="Times New Roman" w:cs="Times New Roman"/>
          <w:sz w:val="24"/>
          <w:szCs w:val="24"/>
        </w:rPr>
        <w:t xml:space="preserve"> (ánh xạ cơ bản)</w:t>
      </w:r>
      <w:r w:rsidR="00257BA0">
        <w:rPr>
          <w:rFonts w:ascii="Times New Roman" w:hAnsi="Times New Roman" w:cs="Times New Roman"/>
          <w:sz w:val="24"/>
          <w:szCs w:val="24"/>
        </w:rPr>
        <w:t xml:space="preserve">, ta cho mạng học </w:t>
      </w:r>
      <w:r w:rsidR="009B32B9">
        <w:rPr>
          <w:rFonts w:ascii="Times New Roman" w:hAnsi="Times New Roman" w:cs="Times New Roman"/>
          <w:sz w:val="24"/>
          <w:szCs w:val="24"/>
        </w:rPr>
        <w:t xml:space="preserve">các </w:t>
      </w:r>
      <w:r w:rsidR="009B32B9" w:rsidRPr="009B32B9">
        <w:rPr>
          <w:rFonts w:ascii="Times New Roman" w:hAnsi="Times New Roman" w:cs="Times New Roman"/>
          <w:sz w:val="24"/>
          <w:szCs w:val="24"/>
        </w:rPr>
        <w:t>residual mapping</w:t>
      </w:r>
      <w:r w:rsidR="009B32B9">
        <w:rPr>
          <w:rFonts w:ascii="Times New Roman" w:hAnsi="Times New Roman" w:cs="Times New Roman"/>
          <w:sz w:val="24"/>
          <w:szCs w:val="24"/>
        </w:rPr>
        <w:t xml:space="preserve"> (ánh xạ dư thừa)</w:t>
      </w:r>
      <w:r w:rsidR="00080F8C">
        <w:rPr>
          <w:rFonts w:ascii="Times New Roman" w:hAnsi="Times New Roman" w:cs="Times New Roman"/>
          <w:sz w:val="24"/>
          <w:szCs w:val="24"/>
        </w:rPr>
        <w:t xml:space="preserve"> bằng cách thêm “</w:t>
      </w:r>
      <w:r w:rsidR="00080F8C" w:rsidRPr="00080F8C">
        <w:rPr>
          <w:rFonts w:ascii="Times New Roman" w:hAnsi="Times New Roman" w:cs="Times New Roman"/>
          <w:sz w:val="24"/>
          <w:szCs w:val="24"/>
        </w:rPr>
        <w:t>shortcut</w:t>
      </w:r>
      <w:r w:rsidR="00080F8C">
        <w:rPr>
          <w:rFonts w:ascii="Times New Roman" w:hAnsi="Times New Roman" w:cs="Times New Roman"/>
          <w:sz w:val="24"/>
          <w:szCs w:val="24"/>
        </w:rPr>
        <w:t>”  hoặc</w:t>
      </w:r>
      <w:r w:rsidR="00080F8C" w:rsidRPr="00080F8C">
        <w:rPr>
          <w:rFonts w:ascii="Times New Roman" w:hAnsi="Times New Roman" w:cs="Times New Roman"/>
          <w:sz w:val="24"/>
          <w:szCs w:val="24"/>
        </w:rPr>
        <w:t xml:space="preserve"> </w:t>
      </w:r>
      <w:r w:rsidR="00080F8C">
        <w:rPr>
          <w:rFonts w:ascii="Times New Roman" w:hAnsi="Times New Roman" w:cs="Times New Roman"/>
          <w:sz w:val="24"/>
          <w:szCs w:val="24"/>
        </w:rPr>
        <w:t>“</w:t>
      </w:r>
      <w:r w:rsidR="00080F8C" w:rsidRPr="00080F8C">
        <w:rPr>
          <w:rFonts w:ascii="Times New Roman" w:hAnsi="Times New Roman" w:cs="Times New Roman"/>
          <w:sz w:val="24"/>
          <w:szCs w:val="24"/>
        </w:rPr>
        <w:t>skip connection</w:t>
      </w:r>
      <w:r w:rsidR="00080F8C">
        <w:rPr>
          <w:rFonts w:ascii="Times New Roman" w:hAnsi="Times New Roman" w:cs="Times New Roman"/>
          <w:sz w:val="24"/>
          <w:szCs w:val="24"/>
        </w:rPr>
        <w:t>”</w:t>
      </w:r>
      <w:r w:rsidR="009B32B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56922" w:rsidRDefault="009B32B9" w:rsidP="00E25B4D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ọ</w:t>
      </w:r>
      <w:r w:rsidR="005A35ED">
        <w:rPr>
          <w:rFonts w:ascii="Times New Roman" w:hAnsi="Times New Roman" w:cs="Times New Roman"/>
          <w:sz w:val="24"/>
          <w:szCs w:val="24"/>
        </w:rPr>
        <w:t xml:space="preserve">i </w:t>
      </w:r>
      <w:r w:rsidR="005A35ED" w:rsidRPr="005A35ED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30" type="#_x0000_t75" style="width:28.8pt;height:16.2pt" o:ole="">
            <v:imagedata r:id="rId18" o:title=""/>
          </v:shape>
          <o:OLEObject Type="Embed" ProgID="Equation.DSMT4" ShapeID="_x0000_i1030" DrawAspect="Content" ObjectID="_1751575172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là ánh xạ ban đầu, ta để mạng học </w:t>
      </w:r>
      <w:r w:rsidR="005A35ED" w:rsidRPr="005A35ED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031" type="#_x0000_t75" style="width:93pt;height:19.8pt" o:ole="">
            <v:imagedata r:id="rId20" o:title=""/>
          </v:shape>
          <o:OLEObject Type="Embed" ProgID="Equation.DSMT4" ShapeID="_x0000_i1031" DrawAspect="Content" ObjectID="_1751575173" r:id="rId21"/>
        </w:object>
      </w:r>
      <w:r w:rsidR="00D56922">
        <w:rPr>
          <w:rFonts w:ascii="Times New Roman" w:hAnsi="Times New Roman" w:cs="Times New Roman"/>
          <w:sz w:val="24"/>
          <w:szCs w:val="24"/>
        </w:rPr>
        <w:t xml:space="preserve">, từ đó ta có </w:t>
      </w:r>
      <w:r w:rsidR="00D56922" w:rsidRPr="00D56922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032" type="#_x0000_t75" style="width:103.8pt;height:19.8pt" o:ole="">
            <v:imagedata r:id="rId22" o:title=""/>
          </v:shape>
          <o:OLEObject Type="Embed" ProgID="Equation.DSMT4" ShapeID="_x0000_i1032" DrawAspect="Content" ObjectID="_1751575174" r:id="rId23"/>
        </w:object>
      </w:r>
    </w:p>
    <w:p w:rsidR="00E25B4D" w:rsidRDefault="00AA42C3" w:rsidP="004A7808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A42C3">
        <w:rPr>
          <w:rFonts w:ascii="Times New Roman" w:hAnsi="Times New Roman" w:cs="Times New Roman"/>
          <w:sz w:val="24"/>
          <w:szCs w:val="24"/>
        </w:rPr>
        <w:t>Ở đây, F(x) đại diệ</w:t>
      </w:r>
      <w:r>
        <w:rPr>
          <w:rFonts w:ascii="Times New Roman" w:hAnsi="Times New Roman" w:cs="Times New Roman"/>
          <w:sz w:val="24"/>
          <w:szCs w:val="24"/>
        </w:rPr>
        <w:t xml:space="preserve">n cho </w:t>
      </w:r>
      <w:r w:rsidR="00D2379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"</w:t>
      </w:r>
      <w:r w:rsidRPr="009B32B9">
        <w:rPr>
          <w:rFonts w:ascii="Times New Roman" w:hAnsi="Times New Roman" w:cs="Times New Roman"/>
          <w:sz w:val="24"/>
          <w:szCs w:val="24"/>
        </w:rPr>
        <w:t xml:space="preserve">residual </w:t>
      </w:r>
      <w:r w:rsidRPr="00AA42C3">
        <w:rPr>
          <w:rFonts w:ascii="Times New Roman" w:hAnsi="Times New Roman" w:cs="Times New Roman"/>
          <w:sz w:val="24"/>
          <w:szCs w:val="24"/>
        </w:rPr>
        <w:t>" mà mạng cố gắng học, và x là đầu vào của mạng. Kết quả</w:t>
      </w:r>
      <w:r w:rsidR="00026C8E">
        <w:rPr>
          <w:rFonts w:ascii="Times New Roman" w:hAnsi="Times New Roman" w:cs="Times New Roman"/>
          <w:sz w:val="24"/>
          <w:szCs w:val="24"/>
        </w:rPr>
        <w:t xml:space="preserve"> H(x) </w:t>
      </w:r>
      <w:r w:rsidRPr="00AA42C3">
        <w:rPr>
          <w:rFonts w:ascii="Times New Roman" w:hAnsi="Times New Roman" w:cs="Times New Roman"/>
          <w:sz w:val="24"/>
          <w:szCs w:val="24"/>
        </w:rPr>
        <w:t>thu đ</w:t>
      </w:r>
      <w:r w:rsidRPr="00AA42C3">
        <w:rPr>
          <w:rFonts w:ascii="Times New Roman" w:hAnsi="Times New Roman" w:cs="Times New Roman" w:hint="eastAsia"/>
          <w:sz w:val="24"/>
          <w:szCs w:val="24"/>
        </w:rPr>
        <w:t>ư</w:t>
      </w:r>
      <w:r w:rsidRPr="00AA42C3">
        <w:rPr>
          <w:rFonts w:ascii="Times New Roman" w:hAnsi="Times New Roman" w:cs="Times New Roman"/>
          <w:sz w:val="24"/>
          <w:szCs w:val="24"/>
        </w:rPr>
        <w:t>ợc bằng cách cộ</w:t>
      </w:r>
      <w:r w:rsidR="00026C8E">
        <w:rPr>
          <w:rFonts w:ascii="Times New Roman" w:hAnsi="Times New Roman" w:cs="Times New Roman"/>
          <w:sz w:val="24"/>
          <w:szCs w:val="24"/>
        </w:rPr>
        <w:t>ng F(x) với</w:t>
      </w:r>
      <w:r w:rsidRPr="00AA42C3">
        <w:rPr>
          <w:rFonts w:ascii="Times New Roman" w:hAnsi="Times New Roman" w:cs="Times New Roman"/>
          <w:sz w:val="24"/>
          <w:szCs w:val="24"/>
        </w:rPr>
        <w:t xml:space="preserve"> đầu vào x. Nh</w:t>
      </w:r>
      <w:r w:rsidRPr="00AA42C3">
        <w:rPr>
          <w:rFonts w:ascii="Times New Roman" w:hAnsi="Times New Roman" w:cs="Times New Roman" w:hint="eastAsia"/>
          <w:sz w:val="24"/>
          <w:szCs w:val="24"/>
        </w:rPr>
        <w:t>ư</w:t>
      </w:r>
      <w:r w:rsidRPr="00AA42C3">
        <w:rPr>
          <w:rFonts w:ascii="Times New Roman" w:hAnsi="Times New Roman" w:cs="Times New Roman"/>
          <w:sz w:val="24"/>
          <w:szCs w:val="24"/>
        </w:rPr>
        <w:t xml:space="preserve"> vậy, mạng không cần học phép biến đổi hoàn chỉnh từ đầ</w:t>
      </w:r>
      <w:r w:rsidR="001D499C">
        <w:rPr>
          <w:rFonts w:ascii="Times New Roman" w:hAnsi="Times New Roman" w:cs="Times New Roman"/>
          <w:sz w:val="24"/>
          <w:szCs w:val="24"/>
        </w:rPr>
        <w:t>u,</w:t>
      </w:r>
      <w:r w:rsidRPr="00AA42C3">
        <w:rPr>
          <w:rFonts w:ascii="Times New Roman" w:hAnsi="Times New Roman" w:cs="Times New Roman"/>
          <w:sz w:val="24"/>
          <w:szCs w:val="24"/>
        </w:rPr>
        <w:t xml:space="preserve"> nó chỉ tập trung vào việc học thông tin bổ</w:t>
      </w:r>
      <w:r w:rsidR="00026C8E">
        <w:rPr>
          <w:rFonts w:ascii="Times New Roman" w:hAnsi="Times New Roman" w:cs="Times New Roman"/>
          <w:sz w:val="24"/>
          <w:szCs w:val="24"/>
        </w:rPr>
        <w:t xml:space="preserve"> sung (</w:t>
      </w:r>
      <w:r w:rsidR="00026C8E" w:rsidRPr="009B32B9">
        <w:rPr>
          <w:rFonts w:ascii="Times New Roman" w:hAnsi="Times New Roman" w:cs="Times New Roman"/>
          <w:sz w:val="24"/>
          <w:szCs w:val="24"/>
        </w:rPr>
        <w:t>residual</w:t>
      </w:r>
      <w:r w:rsidRPr="00AA42C3">
        <w:rPr>
          <w:rFonts w:ascii="Times New Roman" w:hAnsi="Times New Roman" w:cs="Times New Roman"/>
          <w:sz w:val="24"/>
          <w:szCs w:val="24"/>
        </w:rPr>
        <w:t>) cần đ</w:t>
      </w:r>
      <w:r w:rsidRPr="00AA42C3">
        <w:rPr>
          <w:rFonts w:ascii="Times New Roman" w:hAnsi="Times New Roman" w:cs="Times New Roman" w:hint="eastAsia"/>
          <w:sz w:val="24"/>
          <w:szCs w:val="24"/>
        </w:rPr>
        <w:t>ư</w:t>
      </w:r>
      <w:r w:rsidRPr="00AA42C3">
        <w:rPr>
          <w:rFonts w:ascii="Times New Roman" w:hAnsi="Times New Roman" w:cs="Times New Roman"/>
          <w:sz w:val="24"/>
          <w:szCs w:val="24"/>
        </w:rPr>
        <w:t>ợc thêm vào đầ</w:t>
      </w:r>
      <w:r w:rsidR="009F1F37">
        <w:rPr>
          <w:rFonts w:ascii="Times New Roman" w:hAnsi="Times New Roman" w:cs="Times New Roman"/>
          <w:sz w:val="24"/>
          <w:szCs w:val="24"/>
        </w:rPr>
        <w:t>u vào, làm cho</w:t>
      </w:r>
      <w:r w:rsidR="001D499C" w:rsidRPr="001D499C">
        <w:t xml:space="preserve"> </w:t>
      </w:r>
      <w:r w:rsidR="001D499C" w:rsidRPr="001D499C">
        <w:rPr>
          <w:rFonts w:ascii="Times New Roman" w:hAnsi="Times New Roman" w:cs="Times New Roman"/>
          <w:sz w:val="24"/>
          <w:szCs w:val="24"/>
        </w:rPr>
        <w:t>gradient có thể l</w:t>
      </w:r>
      <w:r w:rsidR="001D499C" w:rsidRPr="001D499C">
        <w:rPr>
          <w:rFonts w:ascii="Times New Roman" w:hAnsi="Times New Roman" w:cs="Times New Roman" w:hint="eastAsia"/>
          <w:sz w:val="24"/>
          <w:szCs w:val="24"/>
        </w:rPr>
        <w:t>ư</w:t>
      </w:r>
      <w:r w:rsidR="001D499C" w:rsidRPr="001D499C">
        <w:rPr>
          <w:rFonts w:ascii="Times New Roman" w:hAnsi="Times New Roman" w:cs="Times New Roman"/>
          <w:sz w:val="24"/>
          <w:szCs w:val="24"/>
        </w:rPr>
        <w:t>u thông dễ dàng h</w:t>
      </w:r>
      <w:r w:rsidR="001D499C" w:rsidRPr="001D499C">
        <w:rPr>
          <w:rFonts w:ascii="Times New Roman" w:hAnsi="Times New Roman" w:cs="Times New Roman" w:hint="eastAsia"/>
          <w:sz w:val="24"/>
          <w:szCs w:val="24"/>
        </w:rPr>
        <w:t>ơ</w:t>
      </w:r>
      <w:r w:rsidR="001D499C" w:rsidRPr="001D499C">
        <w:rPr>
          <w:rFonts w:ascii="Times New Roman" w:hAnsi="Times New Roman" w:cs="Times New Roman"/>
          <w:sz w:val="24"/>
          <w:szCs w:val="24"/>
        </w:rPr>
        <w:t>n trong quá trình lan truyền ng</w:t>
      </w:r>
      <w:r w:rsidR="001D499C" w:rsidRPr="001D499C">
        <w:rPr>
          <w:rFonts w:ascii="Times New Roman" w:hAnsi="Times New Roman" w:cs="Times New Roman" w:hint="eastAsia"/>
          <w:sz w:val="24"/>
          <w:szCs w:val="24"/>
        </w:rPr>
        <w:t>ư</w:t>
      </w:r>
      <w:r w:rsidR="001D499C" w:rsidRPr="001D499C">
        <w:rPr>
          <w:rFonts w:ascii="Times New Roman" w:hAnsi="Times New Roman" w:cs="Times New Roman"/>
          <w:sz w:val="24"/>
          <w:szCs w:val="24"/>
        </w:rPr>
        <w:t>ợc, thậm chí qua những mạng cực kỳ sâu.</w:t>
      </w:r>
      <w:r w:rsidR="00026C8E">
        <w:rPr>
          <w:rFonts w:ascii="Times New Roman" w:hAnsi="Times New Roman" w:cs="Times New Roman"/>
          <w:sz w:val="24"/>
          <w:szCs w:val="24"/>
        </w:rPr>
        <w:t xml:space="preserve"> </w:t>
      </w:r>
      <w:r w:rsidR="00E25B4D" w:rsidRPr="004A7808">
        <w:rPr>
          <w:rFonts w:ascii="Times New Roman" w:hAnsi="Times New Roman" w:cs="Times New Roman"/>
          <w:sz w:val="24"/>
          <w:szCs w:val="24"/>
        </w:rPr>
        <w:t>Nhờ</w:t>
      </w:r>
      <w:r w:rsidR="004A7808">
        <w:rPr>
          <w:rFonts w:ascii="Times New Roman" w:hAnsi="Times New Roman" w:cs="Times New Roman"/>
          <w:sz w:val="24"/>
          <w:szCs w:val="24"/>
        </w:rPr>
        <w:t xml:space="preserve"> đó</w:t>
      </w:r>
      <w:r w:rsidR="00941010" w:rsidRPr="004A7808">
        <w:rPr>
          <w:rFonts w:ascii="Times New Roman" w:hAnsi="Times New Roman" w:cs="Times New Roman"/>
          <w:sz w:val="24"/>
          <w:szCs w:val="24"/>
        </w:rPr>
        <w:t xml:space="preserve"> cho phép đào tạo các mạng sâu hơn</w:t>
      </w:r>
      <w:r w:rsidR="007C1942" w:rsidRPr="004A7808">
        <w:rPr>
          <w:rFonts w:ascii="Times New Roman" w:hAnsi="Times New Roman" w:cs="Times New Roman"/>
          <w:sz w:val="24"/>
          <w:szCs w:val="24"/>
        </w:rPr>
        <w:t>, dễ dàng hơn</w:t>
      </w:r>
      <w:r w:rsidR="00941010" w:rsidRPr="004A7808">
        <w:rPr>
          <w:rFonts w:ascii="Times New Roman" w:hAnsi="Times New Roman" w:cs="Times New Roman"/>
          <w:sz w:val="24"/>
          <w:szCs w:val="24"/>
        </w:rPr>
        <w:t xml:space="preserve"> mà vẫn đảm bảo được độ ch</w:t>
      </w:r>
      <w:r w:rsidR="007C1942" w:rsidRPr="004A7808">
        <w:rPr>
          <w:rFonts w:ascii="Times New Roman" w:hAnsi="Times New Roman" w:cs="Times New Roman"/>
          <w:sz w:val="24"/>
          <w:szCs w:val="24"/>
        </w:rPr>
        <w:t>ính xác và khắc phục vấn đề gradient vanishing.</w:t>
      </w:r>
    </w:p>
    <w:p w:rsidR="004A7808" w:rsidRDefault="004A7808" w:rsidP="004A780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A7808" w:rsidRDefault="004A7808" w:rsidP="004A780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Phương pháp</w:t>
      </w:r>
    </w:p>
    <w:p w:rsidR="00194A2E" w:rsidRPr="00194A2E" w:rsidRDefault="00194A2E" w:rsidP="00194A2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Cs w:val="28"/>
        </w:rPr>
        <w:t>Residual Block</w:t>
      </w:r>
    </w:p>
    <w:p w:rsidR="00194A2E" w:rsidRPr="00194A2E" w:rsidRDefault="00194A2E" w:rsidP="00194A2E">
      <w:pPr>
        <w:pStyle w:val="ListParagraph"/>
        <w:ind w:left="1140"/>
        <w:rPr>
          <w:rFonts w:ascii="Times New Roman" w:hAnsi="Times New Roman" w:cs="Times New Roman"/>
          <w:sz w:val="24"/>
          <w:szCs w:val="24"/>
        </w:rPr>
      </w:pPr>
    </w:p>
    <w:p w:rsidR="00194A2E" w:rsidRPr="00603B13" w:rsidRDefault="00194A2E" w:rsidP="00603B13">
      <w:pPr>
        <w:pStyle w:val="ListParagraph"/>
        <w:ind w:left="114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D4B81CA" wp14:editId="64BF08CF">
            <wp:extent cx="3779520" cy="2123807"/>
            <wp:effectExtent l="0" t="0" r="0" b="0"/>
            <wp:docPr id="8" name="Picture 8" descr="ResNet (34, 50, 101): Residual CNNs for Image Classification Task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ResNet (34, 50, 101): Residual CNNs for Image Classification Tasks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2121" cy="2125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777E" w:rsidRDefault="00965819" w:rsidP="00A1777E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idual block là một thành phần quan trọng trong Residual Learning </w:t>
      </w:r>
      <w:r w:rsidR="002A4B1D">
        <w:rPr>
          <w:rFonts w:ascii="Times New Roman" w:hAnsi="Times New Roman" w:cs="Times New Roman"/>
          <w:sz w:val="24"/>
          <w:szCs w:val="24"/>
        </w:rPr>
        <w:t xml:space="preserve">do tác giả đề xuất, đóng vai trò chính </w:t>
      </w:r>
      <w:r w:rsidR="00974950">
        <w:rPr>
          <w:rFonts w:ascii="Times New Roman" w:hAnsi="Times New Roman" w:cs="Times New Roman"/>
          <w:sz w:val="24"/>
          <w:szCs w:val="24"/>
        </w:rPr>
        <w:t>giúp huấn luyện các mạng sâu hơn và đạt hiệu suất tốt hơn.</w:t>
      </w:r>
      <w:r w:rsidR="00E8227D">
        <w:rPr>
          <w:rFonts w:ascii="Times New Roman" w:hAnsi="Times New Roman" w:cs="Times New Roman"/>
          <w:sz w:val="24"/>
          <w:szCs w:val="24"/>
        </w:rPr>
        <w:t xml:space="preserve"> Theo tác giả, </w:t>
      </w:r>
      <w:r w:rsidR="00E8227D" w:rsidRPr="00E8227D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3" type="#_x0000_t75" style="width:27pt;height:16.2pt" o:ole="">
            <v:imagedata r:id="rId25" o:title=""/>
          </v:shape>
          <o:OLEObject Type="Embed" ProgID="Equation.DSMT4" ShapeID="_x0000_i1033" DrawAspect="Content" ObjectID="_1751575175" r:id="rId26"/>
        </w:object>
      </w:r>
      <w:r w:rsidR="00E8227D">
        <w:rPr>
          <w:rFonts w:ascii="Times New Roman" w:hAnsi="Times New Roman" w:cs="Times New Roman"/>
          <w:sz w:val="24"/>
          <w:szCs w:val="24"/>
        </w:rPr>
        <w:t xml:space="preserve"> có thể bao gồm nhiều lớp</w:t>
      </w:r>
      <w:r w:rsidR="000E48F7">
        <w:rPr>
          <w:rFonts w:ascii="Times New Roman" w:hAnsi="Times New Roman" w:cs="Times New Roman"/>
          <w:sz w:val="24"/>
          <w:szCs w:val="24"/>
        </w:rPr>
        <w:t xml:space="preserve"> hơn.</w:t>
      </w:r>
    </w:p>
    <w:p w:rsidR="000F5C0E" w:rsidRDefault="000F5C0E" w:rsidP="00A1777E">
      <w:pPr>
        <w:ind w:left="720"/>
        <w:rPr>
          <w:rFonts w:ascii="Times New Roman" w:hAnsi="Times New Roman" w:cs="Times New Roman"/>
          <w:sz w:val="24"/>
          <w:szCs w:val="24"/>
        </w:rPr>
      </w:pPr>
      <w:r w:rsidRPr="000F5C0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34" type="#_x0000_t75" style="width:102pt;height:19.8pt" o:ole="">
            <v:imagedata r:id="rId27" o:title=""/>
          </v:shape>
          <o:OLEObject Type="Embed" ProgID="Equation.DSMT4" ShapeID="_x0000_i1034" DrawAspect="Content" ObjectID="_1751575176" r:id="rId28"/>
        </w:object>
      </w:r>
    </w:p>
    <w:p w:rsidR="00DA444A" w:rsidRDefault="00DA444A" w:rsidP="00A1777E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đó: </w:t>
      </w:r>
    </w:p>
    <w:p w:rsidR="00DA444A" w:rsidRDefault="00DA444A" w:rsidP="00A1777E">
      <w:pPr>
        <w:ind w:left="720"/>
        <w:rPr>
          <w:rFonts w:ascii="Times New Roman" w:hAnsi="Times New Roman" w:cs="Times New Roman"/>
          <w:sz w:val="24"/>
          <w:szCs w:val="24"/>
        </w:rPr>
      </w:pPr>
      <w:r w:rsidRPr="00DA44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5" type="#_x0000_t75" style="width:10.2pt;height:10.8pt" o:ole="">
            <v:imagedata r:id="rId29" o:title=""/>
          </v:shape>
          <o:OLEObject Type="Embed" ProgID="Equation.DSMT4" ShapeID="_x0000_i1035" DrawAspect="Content" ObjectID="_1751575177" r:id="rId30"/>
        </w:object>
      </w:r>
      <w:r w:rsidR="0079625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à</w:t>
      </w:r>
      <w:r w:rsidR="00796259">
        <w:rPr>
          <w:rFonts w:ascii="Times New Roman" w:hAnsi="Times New Roman" w:cs="Times New Roman"/>
          <w:sz w:val="24"/>
          <w:szCs w:val="24"/>
        </w:rPr>
        <w:t xml:space="preserve"> dữ liệu</w:t>
      </w:r>
      <w:r>
        <w:rPr>
          <w:rFonts w:ascii="Times New Roman" w:hAnsi="Times New Roman" w:cs="Times New Roman"/>
          <w:sz w:val="24"/>
          <w:szCs w:val="24"/>
        </w:rPr>
        <w:t xml:space="preserve"> đầ</w:t>
      </w:r>
      <w:r w:rsidR="004947DB">
        <w:rPr>
          <w:rFonts w:ascii="Times New Roman" w:hAnsi="Times New Roman" w:cs="Times New Roman"/>
          <w:sz w:val="24"/>
          <w:szCs w:val="24"/>
        </w:rPr>
        <w:t xml:space="preserve">u vào </w:t>
      </w:r>
    </w:p>
    <w:p w:rsidR="00C531C3" w:rsidRDefault="00C531C3" w:rsidP="00C531C3">
      <w:pPr>
        <w:ind w:left="720"/>
        <w:rPr>
          <w:rFonts w:ascii="Times New Roman" w:hAnsi="Times New Roman" w:cs="Times New Roman"/>
          <w:sz w:val="24"/>
          <w:szCs w:val="24"/>
        </w:rPr>
      </w:pPr>
      <w:r w:rsidRPr="00DA444A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6" type="#_x0000_t75" style="width:27pt;height:16.2pt" o:ole="">
            <v:imagedata r:id="rId31" o:title=""/>
          </v:shape>
          <o:OLEObject Type="Embed" ProgID="Equation.DSMT4" ShapeID="_x0000_i1036" DrawAspect="Content" ObjectID="_1751575178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="00796259">
        <w:rPr>
          <w:rFonts w:ascii="Times New Roman" w:hAnsi="Times New Roman" w:cs="Times New Roman"/>
          <w:sz w:val="24"/>
          <w:szCs w:val="24"/>
        </w:rPr>
        <w:t>residual mapping</w:t>
      </w:r>
    </w:p>
    <w:p w:rsidR="00C531C3" w:rsidRDefault="00C531C3" w:rsidP="00C531C3">
      <w:pPr>
        <w:ind w:left="720"/>
        <w:rPr>
          <w:rFonts w:ascii="Times New Roman" w:hAnsi="Times New Roman" w:cs="Times New Roman"/>
          <w:sz w:val="24"/>
          <w:szCs w:val="24"/>
        </w:rPr>
      </w:pPr>
      <w:r w:rsidRPr="00C531C3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37" type="#_x0000_t75" style="width:28.8pt;height:16.2pt" o:ole="">
            <v:imagedata r:id="rId33" o:title=""/>
          </v:shape>
          <o:OLEObject Type="Embed" ProgID="Equation.DSMT4" ShapeID="_x0000_i1037" DrawAspect="Content" ObjectID="_1751575179" r:id="rId34"/>
        </w:object>
      </w:r>
      <w:r w:rsidR="00796259">
        <w:rPr>
          <w:rFonts w:ascii="Times New Roman" w:hAnsi="Times New Roman" w:cs="Times New Roman"/>
          <w:sz w:val="24"/>
          <w:szCs w:val="24"/>
        </w:rPr>
        <w:t xml:space="preserve"> </w:t>
      </w:r>
      <w:r w:rsidR="00796259" w:rsidRPr="00796259">
        <w:rPr>
          <w:rFonts w:ascii="Times New Roman" w:hAnsi="Times New Roman" w:cs="Times New Roman"/>
          <w:sz w:val="24"/>
          <w:szCs w:val="24"/>
        </w:rPr>
        <w:t>là đầ</w:t>
      </w:r>
      <w:r w:rsidR="00D4588C">
        <w:rPr>
          <w:rFonts w:ascii="Times New Roman" w:hAnsi="Times New Roman" w:cs="Times New Roman"/>
          <w:sz w:val="24"/>
          <w:szCs w:val="24"/>
        </w:rPr>
        <w:t>u ra</w:t>
      </w:r>
      <w:r w:rsidR="00796259" w:rsidRPr="00796259">
        <w:rPr>
          <w:rFonts w:ascii="Times New Roman" w:hAnsi="Times New Roman" w:cs="Times New Roman"/>
          <w:sz w:val="24"/>
          <w:szCs w:val="24"/>
        </w:rPr>
        <w:t xml:space="preserve"> của Residual Block</w:t>
      </w:r>
    </w:p>
    <w:p w:rsidR="00D4588C" w:rsidRDefault="00B24AE3" w:rsidP="00C531C3">
      <w:pPr>
        <w:ind w:left="720"/>
        <w:rPr>
          <w:rFonts w:ascii="Times New Roman" w:hAnsi="Times New Roman" w:cs="Times New Roman"/>
          <w:sz w:val="24"/>
          <w:szCs w:val="24"/>
        </w:rPr>
      </w:pPr>
      <w:r w:rsidRPr="00B24AE3">
        <w:rPr>
          <w:rFonts w:ascii="Times New Roman" w:hAnsi="Times New Roman" w:cs="Times New Roman"/>
          <w:position w:val="-24"/>
          <w:sz w:val="24"/>
          <w:szCs w:val="24"/>
        </w:rPr>
        <w:object w:dxaOrig="4459" w:dyaOrig="620">
          <v:shape id="_x0000_i1038" type="#_x0000_t75" style="width:223.2pt;height:31.2pt" o:ole="">
            <v:imagedata r:id="rId35" o:title=""/>
          </v:shape>
          <o:OLEObject Type="Embed" ProgID="Equation.DSMT4" ShapeID="_x0000_i1038" DrawAspect="Content" ObjectID="_1751575180" r:id="rId36"/>
        </w:object>
      </w:r>
    </w:p>
    <w:p w:rsidR="00B24AE3" w:rsidRDefault="00CB5632" w:rsidP="00C531C3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i không cần học ở nhóm layer này, mạng sẽ điều hướng và học như identity function.</w:t>
      </w:r>
    </w:p>
    <w:p w:rsidR="00CB5632" w:rsidRDefault="00CB5632" w:rsidP="00C531C3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radient qua các layer có thể nhỏ dần và thậm chí bằng 0, do đó skip connection giúp thông tin </w:t>
      </w:r>
      <w:r w:rsidR="00847514">
        <w:rPr>
          <w:rFonts w:ascii="Times New Roman" w:hAnsi="Times New Roman" w:cs="Times New Roman"/>
          <w:sz w:val="24"/>
          <w:szCs w:val="24"/>
        </w:rPr>
        <w:t>truyền ngược lại dễ dàng hơn.</w:t>
      </w:r>
    </w:p>
    <w:p w:rsidR="00847514" w:rsidRPr="000A46EB" w:rsidRDefault="00B34CD5" w:rsidP="0084751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Cs w:val="28"/>
        </w:rPr>
        <w:t>Identity Shortcut</w:t>
      </w:r>
    </w:p>
    <w:p w:rsidR="000A46EB" w:rsidRDefault="0096116D" w:rsidP="000A46EB">
      <w:pPr>
        <w:pStyle w:val="ListParagraph"/>
        <w:ind w:left="1140"/>
        <w:rPr>
          <w:rFonts w:ascii="Times New Roman" w:hAnsi="Times New Roman" w:cs="Times New Roman"/>
          <w:sz w:val="24"/>
          <w:szCs w:val="24"/>
        </w:rPr>
      </w:pPr>
      <w:r w:rsidRPr="0096116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DA3F99" wp14:editId="7E16FA8F">
            <wp:extent cx="4610100" cy="126397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613533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116D" w:rsidRDefault="005A0249" w:rsidP="00C826C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Identity Shortcut</w:t>
      </w:r>
      <w:r w:rsidR="003D2D8C" w:rsidRPr="00C826C9">
        <w:rPr>
          <w:rFonts w:ascii="Times New Roman" w:hAnsi="Times New Roman" w:cs="Times New Roman"/>
          <w:sz w:val="24"/>
          <w:szCs w:val="24"/>
        </w:rPr>
        <w:t xml:space="preserve"> </w:t>
      </w:r>
      <w:r w:rsidR="003611CF">
        <w:rPr>
          <w:rFonts w:ascii="Times New Roman" w:hAnsi="Times New Roman" w:cs="Times New Roman"/>
          <w:sz w:val="24"/>
          <w:szCs w:val="24"/>
        </w:rPr>
        <w:t>là kiểu</w:t>
      </w:r>
      <w:r w:rsidR="001512D4" w:rsidRPr="00C826C9">
        <w:rPr>
          <w:rFonts w:ascii="Times New Roman" w:hAnsi="Times New Roman" w:cs="Times New Roman"/>
          <w:sz w:val="24"/>
          <w:szCs w:val="24"/>
        </w:rPr>
        <w:t xml:space="preserve"> tiêu chuẩn đ</w:t>
      </w:r>
      <w:r w:rsidR="001512D4" w:rsidRPr="00C826C9">
        <w:rPr>
          <w:rFonts w:ascii="Times New Roman" w:hAnsi="Times New Roman" w:cs="Times New Roman" w:hint="eastAsia"/>
          <w:sz w:val="24"/>
          <w:szCs w:val="24"/>
        </w:rPr>
        <w:t>ư</w:t>
      </w:r>
      <w:r w:rsidR="001512D4" w:rsidRPr="00C826C9">
        <w:rPr>
          <w:rFonts w:ascii="Times New Roman" w:hAnsi="Times New Roman" w:cs="Times New Roman"/>
          <w:sz w:val="24"/>
          <w:szCs w:val="24"/>
        </w:rPr>
        <w:t>ợc sử dụ</w:t>
      </w:r>
      <w:r w:rsidR="003D2D8C" w:rsidRPr="00C826C9">
        <w:rPr>
          <w:rFonts w:ascii="Times New Roman" w:hAnsi="Times New Roman" w:cs="Times New Roman"/>
          <w:sz w:val="24"/>
          <w:szCs w:val="24"/>
        </w:rPr>
        <w:t>ng trong ResNets, đối</w:t>
      </w:r>
      <w:r w:rsidR="001512D4" w:rsidRPr="00C826C9">
        <w:rPr>
          <w:rFonts w:ascii="Times New Roman" w:hAnsi="Times New Roman" w:cs="Times New Roman"/>
          <w:sz w:val="24"/>
          <w:szCs w:val="24"/>
        </w:rPr>
        <w:t xml:space="preserve"> với tr</w:t>
      </w:r>
      <w:r w:rsidR="001512D4" w:rsidRPr="00C826C9">
        <w:rPr>
          <w:rFonts w:ascii="Times New Roman" w:hAnsi="Times New Roman" w:cs="Times New Roman" w:hint="eastAsia"/>
          <w:sz w:val="24"/>
          <w:szCs w:val="24"/>
        </w:rPr>
        <w:t>ư</w:t>
      </w:r>
      <w:r w:rsidR="001512D4" w:rsidRPr="00C826C9">
        <w:rPr>
          <w:rFonts w:ascii="Times New Roman" w:hAnsi="Times New Roman" w:cs="Times New Roman"/>
          <w:sz w:val="24"/>
          <w:szCs w:val="24"/>
        </w:rPr>
        <w:t xml:space="preserve">ờng hợp </w:t>
      </w:r>
      <w:r w:rsidR="003D2D8C" w:rsidRPr="00C826C9">
        <w:rPr>
          <w:rFonts w:ascii="Times New Roman" w:hAnsi="Times New Roman" w:cs="Times New Roman"/>
          <w:sz w:val="24"/>
          <w:szCs w:val="24"/>
        </w:rPr>
        <w:t>kích thước đầu vào</w:t>
      </w:r>
      <w:r w:rsidR="001512D4" w:rsidRPr="00C826C9">
        <w:rPr>
          <w:rFonts w:ascii="Times New Roman" w:hAnsi="Times New Roman" w:cs="Times New Roman"/>
          <w:sz w:val="24"/>
          <w:szCs w:val="24"/>
        </w:rPr>
        <w:t xml:space="preserve"> có cùng kích th</w:t>
      </w:r>
      <w:r w:rsidR="001512D4" w:rsidRPr="00C826C9">
        <w:rPr>
          <w:rFonts w:ascii="Times New Roman" w:hAnsi="Times New Roman" w:cs="Times New Roman" w:hint="eastAsia"/>
          <w:sz w:val="24"/>
          <w:szCs w:val="24"/>
        </w:rPr>
        <w:t>ư</w:t>
      </w:r>
      <w:r w:rsidR="001512D4" w:rsidRPr="00C826C9">
        <w:rPr>
          <w:rFonts w:ascii="Times New Roman" w:hAnsi="Times New Roman" w:cs="Times New Roman"/>
          <w:sz w:val="24"/>
          <w:szCs w:val="24"/>
        </w:rPr>
        <w:t>ớc vớ</w:t>
      </w:r>
      <w:r w:rsidR="003D2D8C" w:rsidRPr="00C826C9">
        <w:rPr>
          <w:rFonts w:ascii="Times New Roman" w:hAnsi="Times New Roman" w:cs="Times New Roman"/>
          <w:sz w:val="24"/>
          <w:szCs w:val="24"/>
        </w:rPr>
        <w:t>i</w:t>
      </w:r>
      <w:r w:rsidR="001512D4" w:rsidRPr="00C826C9">
        <w:rPr>
          <w:rFonts w:ascii="Times New Roman" w:hAnsi="Times New Roman" w:cs="Times New Roman"/>
          <w:sz w:val="24"/>
          <w:szCs w:val="24"/>
        </w:rPr>
        <w:t xml:space="preserve"> đầu ra</w:t>
      </w:r>
      <w:r w:rsidR="00C826C9">
        <w:rPr>
          <w:rFonts w:ascii="Times New Roman" w:hAnsi="Times New Roman" w:cs="Times New Roman"/>
          <w:sz w:val="24"/>
          <w:szCs w:val="24"/>
        </w:rPr>
        <w:t>.</w:t>
      </w:r>
    </w:p>
    <w:p w:rsidR="003611CF" w:rsidRPr="001370C8" w:rsidRDefault="003611CF" w:rsidP="003611C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Cs w:val="28"/>
        </w:rPr>
        <w:t>Projection Shortcut</w:t>
      </w:r>
    </w:p>
    <w:p w:rsidR="001370C8" w:rsidRDefault="001370C8" w:rsidP="001370C8">
      <w:pPr>
        <w:ind w:left="720"/>
        <w:rPr>
          <w:rFonts w:ascii="Times New Roman" w:hAnsi="Times New Roman" w:cs="Times New Roman"/>
          <w:sz w:val="24"/>
          <w:szCs w:val="24"/>
        </w:rPr>
      </w:pPr>
      <w:r w:rsidRPr="001370C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5703A27" wp14:editId="7E16682E">
            <wp:extent cx="5334000" cy="1340908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336268" cy="1341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1CF" w:rsidRDefault="001370C8" w:rsidP="003611C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jection Shortcut được sử dụng trong trường hợp</w:t>
      </w:r>
      <w:r w:rsidR="00A704C4">
        <w:rPr>
          <w:rFonts w:ascii="Times New Roman" w:hAnsi="Times New Roman" w:cs="Times New Roman"/>
          <w:sz w:val="24"/>
          <w:szCs w:val="24"/>
        </w:rPr>
        <w:t xml:space="preserve"> kích thước đầu vào khác với kích thước đầ</w:t>
      </w:r>
      <w:r w:rsidR="00953864">
        <w:rPr>
          <w:rFonts w:ascii="Times New Roman" w:hAnsi="Times New Roman" w:cs="Times New Roman"/>
          <w:sz w:val="24"/>
          <w:szCs w:val="24"/>
        </w:rPr>
        <w:t>u ra. Việc biến đổi kích thước đầu vào có cùng kích thước với đầu ra có thể thực hiện bằng 1x1 convolution</w:t>
      </w:r>
      <w:r w:rsidR="00FD5A48">
        <w:rPr>
          <w:rFonts w:ascii="Times New Roman" w:hAnsi="Times New Roman" w:cs="Times New Roman"/>
          <w:sz w:val="24"/>
          <w:szCs w:val="24"/>
        </w:rPr>
        <w:t>, trong bài báo, tác giả sử dụng 1x1 convolution</w:t>
      </w:r>
      <w:r w:rsidR="00BC42D8">
        <w:rPr>
          <w:rFonts w:ascii="Times New Roman" w:hAnsi="Times New Roman" w:cs="Times New Roman"/>
          <w:sz w:val="24"/>
          <w:szCs w:val="24"/>
        </w:rPr>
        <w:t xml:space="preserve"> với stride bằng 2</w:t>
      </w:r>
      <w:r w:rsidR="00FD5A48">
        <w:rPr>
          <w:rFonts w:ascii="Times New Roman" w:hAnsi="Times New Roman" w:cs="Times New Roman"/>
          <w:sz w:val="24"/>
          <w:szCs w:val="24"/>
        </w:rPr>
        <w:t xml:space="preserve"> </w:t>
      </w:r>
      <w:r w:rsidR="00A26132">
        <w:rPr>
          <w:rFonts w:ascii="Times New Roman" w:hAnsi="Times New Roman" w:cs="Times New Roman"/>
          <w:sz w:val="24"/>
          <w:szCs w:val="24"/>
        </w:rPr>
        <w:t xml:space="preserve"> để giảm kích thước đầu vào xuống 2 lần.</w:t>
      </w:r>
      <w:r w:rsidR="00781A70">
        <w:rPr>
          <w:rFonts w:ascii="Times New Roman" w:hAnsi="Times New Roman" w:cs="Times New Roman"/>
          <w:sz w:val="24"/>
          <w:szCs w:val="24"/>
        </w:rPr>
        <w:t xml:space="preserve"> Ở đây shortcut không dùng activation vì mục đích chỉ để biến đổi kích thước đầu vào.</w:t>
      </w:r>
    </w:p>
    <w:p w:rsidR="00F074D9" w:rsidRPr="00F074D9" w:rsidRDefault="00F074D9" w:rsidP="00F074D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Cs w:val="28"/>
        </w:rPr>
      </w:pPr>
      <w:r w:rsidRPr="00F074D9">
        <w:rPr>
          <w:rFonts w:ascii="Times New Roman" w:hAnsi="Times New Roman" w:cs="Times New Roman"/>
          <w:b/>
          <w:szCs w:val="28"/>
        </w:rPr>
        <w:t>Network Architectures</w:t>
      </w:r>
    </w:p>
    <w:p w:rsidR="00F074D9" w:rsidRDefault="00F074D9" w:rsidP="00F074D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303520" cy="2480145"/>
            <wp:effectExtent l="0" t="0" r="0" b="0"/>
            <wp:docPr id="15" name="Picture 15" descr="ResNe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ResNet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5098" cy="248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5D9" w:rsidRDefault="00EE1515" w:rsidP="00F074D9">
      <w:pPr>
        <w:ind w:left="720"/>
        <w:rPr>
          <w:rFonts w:ascii="Times New Roman" w:hAnsi="Times New Roman" w:cs="Times New Roman"/>
          <w:sz w:val="24"/>
          <w:szCs w:val="24"/>
        </w:rPr>
      </w:pPr>
      <w:r w:rsidRPr="00EE1515">
        <w:rPr>
          <w:rFonts w:ascii="Times New Roman" w:hAnsi="Times New Roman" w:cs="Times New Roman"/>
          <w:b/>
          <w:sz w:val="24"/>
          <w:szCs w:val="24"/>
        </w:rPr>
        <w:t>Plain Network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440C45" w:rsidRPr="00440C45">
        <w:rPr>
          <w:rFonts w:ascii="Times New Roman" w:hAnsi="Times New Roman" w:cs="Times New Roman"/>
          <w:sz w:val="24"/>
          <w:szCs w:val="24"/>
        </w:rPr>
        <w:t>được</w:t>
      </w:r>
      <w:r w:rsidR="00440C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40C45">
        <w:rPr>
          <w:rFonts w:ascii="Times New Roman" w:hAnsi="Times New Roman" w:cs="Times New Roman"/>
          <w:sz w:val="24"/>
          <w:szCs w:val="24"/>
        </w:rPr>
        <w:t>tác giả</w:t>
      </w:r>
      <w:r w:rsidRPr="00440C45">
        <w:rPr>
          <w:rFonts w:ascii="Times New Roman" w:hAnsi="Times New Roman" w:cs="Times New Roman"/>
          <w:sz w:val="24"/>
          <w:szCs w:val="24"/>
        </w:rPr>
        <w:t xml:space="preserve"> lấy cảm hứng từ </w:t>
      </w:r>
      <w:r w:rsidR="00440C45">
        <w:rPr>
          <w:rFonts w:ascii="Times New Roman" w:hAnsi="Times New Roman" w:cs="Times New Roman"/>
          <w:sz w:val="24"/>
          <w:szCs w:val="24"/>
        </w:rPr>
        <w:t>mạng VGG</w:t>
      </w:r>
      <w:r w:rsidR="00823053">
        <w:rPr>
          <w:rFonts w:ascii="Times New Roman" w:hAnsi="Times New Roman" w:cs="Times New Roman"/>
          <w:sz w:val="24"/>
          <w:szCs w:val="24"/>
        </w:rPr>
        <w:t xml:space="preserve"> bao gồm</w:t>
      </w:r>
      <w:r w:rsidR="002A7F4B">
        <w:rPr>
          <w:rFonts w:ascii="Times New Roman" w:hAnsi="Times New Roman" w:cs="Times New Roman"/>
          <w:sz w:val="24"/>
          <w:szCs w:val="24"/>
        </w:rPr>
        <w:t xml:space="preserve"> 34 layer</w:t>
      </w:r>
      <w:r w:rsidRPr="00440C45">
        <w:rPr>
          <w:rFonts w:ascii="Times New Roman" w:hAnsi="Times New Roman" w:cs="Times New Roman"/>
          <w:sz w:val="24"/>
          <w:szCs w:val="24"/>
        </w:rPr>
        <w:t xml:space="preserve">. Hầu hết các lớp </w:t>
      </w:r>
      <w:r w:rsidR="004565D9">
        <w:rPr>
          <w:rFonts w:ascii="Times New Roman" w:hAnsi="Times New Roman" w:cs="Times New Roman"/>
          <w:sz w:val="24"/>
          <w:szCs w:val="24"/>
        </w:rPr>
        <w:t>convolution</w:t>
      </w:r>
      <w:r w:rsidRPr="00440C45">
        <w:rPr>
          <w:rFonts w:ascii="Times New Roman" w:hAnsi="Times New Roman" w:cs="Times New Roman"/>
          <w:sz w:val="24"/>
          <w:szCs w:val="24"/>
        </w:rPr>
        <w:t xml:space="preserve"> đề</w:t>
      </w:r>
      <w:r w:rsidR="00823053">
        <w:rPr>
          <w:rFonts w:ascii="Times New Roman" w:hAnsi="Times New Roman" w:cs="Times New Roman"/>
          <w:sz w:val="24"/>
          <w:szCs w:val="24"/>
        </w:rPr>
        <w:t xml:space="preserve">u có </w:t>
      </w:r>
      <w:r w:rsidRPr="00440C45">
        <w:rPr>
          <w:rFonts w:ascii="Times New Roman" w:hAnsi="Times New Roman" w:cs="Times New Roman"/>
          <w:sz w:val="24"/>
          <w:szCs w:val="24"/>
        </w:rPr>
        <w:t>3×3</w:t>
      </w:r>
      <w:r w:rsidR="00823053">
        <w:rPr>
          <w:rFonts w:ascii="Times New Roman" w:hAnsi="Times New Roman" w:cs="Times New Roman"/>
          <w:sz w:val="24"/>
          <w:szCs w:val="24"/>
        </w:rPr>
        <w:t xml:space="preserve"> filters</w:t>
      </w:r>
      <w:r w:rsidR="004565D9">
        <w:rPr>
          <w:rFonts w:ascii="Times New Roman" w:hAnsi="Times New Roman" w:cs="Times New Roman"/>
          <w:sz w:val="24"/>
          <w:szCs w:val="24"/>
        </w:rPr>
        <w:t xml:space="preserve"> và tuân theo hai quy</w:t>
      </w:r>
      <w:r w:rsidR="00D76BC1">
        <w:rPr>
          <w:rFonts w:ascii="Times New Roman" w:hAnsi="Times New Roman" w:cs="Times New Roman"/>
          <w:sz w:val="24"/>
          <w:szCs w:val="24"/>
        </w:rPr>
        <w:t xml:space="preserve"> tắc</w:t>
      </w:r>
      <w:r w:rsidR="004565D9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916D1" w:rsidRDefault="004565D9" w:rsidP="004565D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916D1">
        <w:rPr>
          <w:rFonts w:ascii="Times New Roman" w:hAnsi="Times New Roman" w:cs="Times New Roman"/>
          <w:sz w:val="24"/>
          <w:szCs w:val="24"/>
        </w:rPr>
        <w:t>Các</w:t>
      </w:r>
      <w:r w:rsidR="00EE1515" w:rsidRPr="00440C45">
        <w:rPr>
          <w:rFonts w:ascii="Times New Roman" w:hAnsi="Times New Roman" w:cs="Times New Roman"/>
          <w:sz w:val="24"/>
          <w:szCs w:val="24"/>
        </w:rPr>
        <w:t xml:space="preserve"> lớp có cùng</w:t>
      </w:r>
      <w:r w:rsidR="00E916D1">
        <w:rPr>
          <w:rFonts w:ascii="Times New Roman" w:hAnsi="Times New Roman" w:cs="Times New Roman"/>
          <w:sz w:val="24"/>
          <w:szCs w:val="24"/>
        </w:rPr>
        <w:t xml:space="preserve"> kích thước đầu ra sẽ có cùng</w:t>
      </w:r>
      <w:r w:rsidR="00EE1515" w:rsidRPr="00440C45">
        <w:rPr>
          <w:rFonts w:ascii="Times New Roman" w:hAnsi="Times New Roman" w:cs="Times New Roman"/>
          <w:sz w:val="24"/>
          <w:szCs w:val="24"/>
        </w:rPr>
        <w:t xml:space="preserve"> số</w:t>
      </w:r>
      <w:r w:rsidR="00E916D1">
        <w:rPr>
          <w:rFonts w:ascii="Times New Roman" w:hAnsi="Times New Roman" w:cs="Times New Roman"/>
          <w:sz w:val="24"/>
          <w:szCs w:val="24"/>
        </w:rPr>
        <w:t xml:space="preserve"> filters</w:t>
      </w:r>
    </w:p>
    <w:p w:rsidR="00EE1515" w:rsidRDefault="00E916D1" w:rsidP="00BE134B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="00FA15D8">
        <w:rPr>
          <w:rFonts w:ascii="Times New Roman" w:hAnsi="Times New Roman" w:cs="Times New Roman"/>
          <w:sz w:val="24"/>
          <w:szCs w:val="24"/>
        </w:rPr>
        <w:t>N</w:t>
      </w:r>
      <w:r w:rsidR="00EE1515" w:rsidRPr="00440C45">
        <w:rPr>
          <w:rFonts w:ascii="Times New Roman" w:hAnsi="Times New Roman" w:cs="Times New Roman"/>
          <w:sz w:val="24"/>
          <w:szCs w:val="24"/>
        </w:rPr>
        <w:t>ếu kích th</w:t>
      </w:r>
      <w:r w:rsidR="00EE1515" w:rsidRPr="00440C45">
        <w:rPr>
          <w:rFonts w:ascii="Times New Roman" w:hAnsi="Times New Roman" w:cs="Times New Roman" w:hint="eastAsia"/>
          <w:sz w:val="24"/>
          <w:szCs w:val="24"/>
        </w:rPr>
        <w:t>ư</w:t>
      </w:r>
      <w:r w:rsidR="00EE1515" w:rsidRPr="00440C45">
        <w:rPr>
          <w:rFonts w:ascii="Times New Roman" w:hAnsi="Times New Roman" w:cs="Times New Roman"/>
          <w:sz w:val="24"/>
          <w:szCs w:val="24"/>
        </w:rPr>
        <w:t>ớ</w:t>
      </w:r>
      <w:r w:rsidR="00FA15D8">
        <w:rPr>
          <w:rFonts w:ascii="Times New Roman" w:hAnsi="Times New Roman" w:cs="Times New Roman"/>
          <w:sz w:val="24"/>
          <w:szCs w:val="24"/>
        </w:rPr>
        <w:t xml:space="preserve">c đầu ra </w:t>
      </w:r>
      <w:r w:rsidR="00EE1515" w:rsidRPr="00440C45">
        <w:rPr>
          <w:rFonts w:ascii="Times New Roman" w:hAnsi="Times New Roman" w:cs="Times New Roman"/>
          <w:sz w:val="24"/>
          <w:szCs w:val="24"/>
        </w:rPr>
        <w:t xml:space="preserve">giảm đi một nửa, thì số </w:t>
      </w:r>
      <w:r w:rsidR="00FA15D8">
        <w:rPr>
          <w:rFonts w:ascii="Times New Roman" w:hAnsi="Times New Roman" w:cs="Times New Roman"/>
          <w:sz w:val="24"/>
          <w:szCs w:val="24"/>
        </w:rPr>
        <w:t>filters sẽ tăng gấp đôi</w:t>
      </w:r>
      <w:r w:rsidR="00BE134B">
        <w:rPr>
          <w:rFonts w:ascii="Times New Roman" w:hAnsi="Times New Roman" w:cs="Times New Roman"/>
          <w:sz w:val="24"/>
          <w:szCs w:val="24"/>
        </w:rPr>
        <w:t xml:space="preserve">. Thực </w:t>
      </w:r>
      <w:r w:rsidR="00EE1515" w:rsidRPr="00440C45">
        <w:rPr>
          <w:rFonts w:ascii="Times New Roman" w:hAnsi="Times New Roman" w:cs="Times New Roman"/>
          <w:sz w:val="24"/>
          <w:szCs w:val="24"/>
        </w:rPr>
        <w:t xml:space="preserve">hiện </w:t>
      </w:r>
      <w:r w:rsidR="00BE134B">
        <w:rPr>
          <w:rFonts w:ascii="Times New Roman" w:hAnsi="Times New Roman" w:cs="Times New Roman"/>
          <w:sz w:val="24"/>
          <w:szCs w:val="24"/>
        </w:rPr>
        <w:t>downsampling</w:t>
      </w:r>
      <w:r w:rsidR="00EE1515" w:rsidRPr="00440C45">
        <w:rPr>
          <w:rFonts w:ascii="Times New Roman" w:hAnsi="Times New Roman" w:cs="Times New Roman"/>
          <w:sz w:val="24"/>
          <w:szCs w:val="24"/>
        </w:rPr>
        <w:t xml:space="preserve"> bằ</w:t>
      </w:r>
      <w:r w:rsidR="00BE134B">
        <w:rPr>
          <w:rFonts w:ascii="Times New Roman" w:hAnsi="Times New Roman" w:cs="Times New Roman"/>
          <w:sz w:val="24"/>
          <w:szCs w:val="24"/>
        </w:rPr>
        <w:t>ng các lớp convolution có stride bằng</w:t>
      </w:r>
      <w:r w:rsidR="00EE1515" w:rsidRPr="00440C45">
        <w:rPr>
          <w:rFonts w:ascii="Times New Roman" w:hAnsi="Times New Roman" w:cs="Times New Roman"/>
          <w:sz w:val="24"/>
          <w:szCs w:val="24"/>
        </w:rPr>
        <w:t xml:space="preserve"> 2. </w:t>
      </w:r>
    </w:p>
    <w:p w:rsidR="00954F70" w:rsidRPr="00954F70" w:rsidRDefault="00954F70" w:rsidP="008C337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o cách này, model của tác giả </w:t>
      </w:r>
      <w:r w:rsidR="008C337F">
        <w:rPr>
          <w:rFonts w:ascii="Times New Roman" w:hAnsi="Times New Roman" w:cs="Times New Roman"/>
          <w:sz w:val="24"/>
          <w:szCs w:val="24"/>
        </w:rPr>
        <w:t>có độ phức tạp thấp hơn so với mạng VGG khi có số layer nhiều hơn.</w:t>
      </w:r>
    </w:p>
    <w:p w:rsidR="00C35662" w:rsidRDefault="00C35662" w:rsidP="003611CF">
      <w:pPr>
        <w:ind w:left="720"/>
        <w:rPr>
          <w:rFonts w:ascii="Times New Roman" w:hAnsi="Times New Roman" w:cs="Times New Roman"/>
          <w:sz w:val="24"/>
          <w:szCs w:val="24"/>
        </w:rPr>
      </w:pPr>
      <w:r w:rsidRPr="00C35662">
        <w:rPr>
          <w:rFonts w:ascii="Times New Roman" w:hAnsi="Times New Roman" w:cs="Times New Roman"/>
          <w:b/>
          <w:sz w:val="24"/>
          <w:szCs w:val="24"/>
        </w:rPr>
        <w:t>Residual Network</w:t>
      </w:r>
      <w:r>
        <w:rPr>
          <w:rFonts w:ascii="Times New Roman" w:hAnsi="Times New Roman" w:cs="Times New Roman"/>
          <w:sz w:val="24"/>
          <w:szCs w:val="24"/>
        </w:rPr>
        <w:t>: dựa vào plain network</w:t>
      </w:r>
      <w:r w:rsidR="00217C51">
        <w:rPr>
          <w:rFonts w:ascii="Times New Roman" w:hAnsi="Times New Roman" w:cs="Times New Roman"/>
          <w:sz w:val="24"/>
          <w:szCs w:val="24"/>
        </w:rPr>
        <w:t>, thêm các skip connection</w:t>
      </w:r>
      <w:r w:rsidR="00D76BC1">
        <w:rPr>
          <w:rFonts w:ascii="Times New Roman" w:hAnsi="Times New Roman" w:cs="Times New Roman"/>
          <w:sz w:val="24"/>
          <w:szCs w:val="24"/>
        </w:rPr>
        <w:t xml:space="preserve"> (shortcut)</w:t>
      </w:r>
    </w:p>
    <w:p w:rsidR="00C119BA" w:rsidRPr="00C119BA" w:rsidRDefault="003E6AA2" w:rsidP="003611C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ác giả đã phát triển Resnet với nhiều biến thể như Resnet50, Resnet101, …</w:t>
      </w:r>
    </w:p>
    <w:p w:rsidR="00954F70" w:rsidRDefault="00AF42E5" w:rsidP="003611C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E5C934E" wp14:editId="608BDD2B">
            <wp:extent cx="5158740" cy="2245926"/>
            <wp:effectExtent l="0" t="0" r="3810" b="2540"/>
            <wp:docPr id="16" name="Picture 16" descr="Tabl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Table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740" cy="2245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F70" w:rsidRDefault="00FC5AF4" w:rsidP="003611C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F42E5">
        <w:rPr>
          <w:rFonts w:ascii="Times New Roman" w:hAnsi="Times New Roman" w:cs="Times New Roman"/>
          <w:sz w:val="24"/>
          <w:szCs w:val="24"/>
        </w:rPr>
        <w:t xml:space="preserve">Hình.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FC5AF4">
        <w:rPr>
          <w:rFonts w:ascii="Times New Roman" w:hAnsi="Times New Roman" w:cs="Times New Roman"/>
          <w:sz w:val="24"/>
          <w:szCs w:val="24"/>
        </w:rPr>
        <w:t>rchitectures for ImageNet</w:t>
      </w:r>
      <w:r>
        <w:rPr>
          <w:rFonts w:ascii="Times New Roman" w:hAnsi="Times New Roman" w:cs="Times New Roman"/>
          <w:sz w:val="24"/>
          <w:szCs w:val="24"/>
        </w:rPr>
        <w:t xml:space="preserve"> (paper)</w:t>
      </w:r>
    </w:p>
    <w:p w:rsidR="00E5407B" w:rsidRDefault="00E5407B" w:rsidP="003611C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E5407B" w:rsidRDefault="00F11A89" w:rsidP="00F11A8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Cs w:val="28"/>
        </w:rPr>
      </w:pPr>
      <w:r w:rsidRPr="00F11A89">
        <w:rPr>
          <w:rFonts w:ascii="Times New Roman" w:hAnsi="Times New Roman" w:cs="Times New Roman"/>
          <w:b/>
          <w:szCs w:val="28"/>
        </w:rPr>
        <w:t>Deeper Bottleneck Architectures</w:t>
      </w:r>
    </w:p>
    <w:p w:rsidR="00F11A89" w:rsidRDefault="00D56D22" w:rsidP="00FB6959">
      <w:pPr>
        <w:ind w:left="720"/>
        <w:rPr>
          <w:rFonts w:ascii="Times New Roman" w:hAnsi="Times New Roman" w:cs="Times New Roman"/>
          <w:b/>
          <w:szCs w:val="28"/>
        </w:rPr>
      </w:pPr>
      <w:r>
        <w:rPr>
          <w:noProof/>
        </w:rPr>
        <w:drawing>
          <wp:inline distT="0" distB="0" distL="0" distR="0">
            <wp:extent cx="4995333" cy="1787010"/>
            <wp:effectExtent l="0" t="0" r="0" b="3810"/>
            <wp:docPr id="17" name="Picture 17" descr="Screenshot-from-2020-03-20-15-56-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Screenshot-from-2020-03-20-15-56-2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933" cy="178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D22" w:rsidRPr="00D76BC1" w:rsidRDefault="00E25919" w:rsidP="00FB6959">
      <w:pPr>
        <w:ind w:left="720"/>
        <w:rPr>
          <w:rFonts w:ascii="Times New Roman" w:hAnsi="Times New Roman" w:cs="Times New Roman"/>
          <w:sz w:val="24"/>
          <w:szCs w:val="24"/>
        </w:rPr>
      </w:pPr>
      <w:r w:rsidRPr="00D76BC1">
        <w:rPr>
          <w:rFonts w:ascii="Times New Roman" w:hAnsi="Times New Roman" w:cs="Times New Roman"/>
          <w:sz w:val="24"/>
          <w:szCs w:val="24"/>
        </w:rPr>
        <w:t>Do lo ngại về</w:t>
      </w:r>
      <w:r w:rsidR="008A4296" w:rsidRPr="00D76BC1">
        <w:rPr>
          <w:rFonts w:ascii="Times New Roman" w:hAnsi="Times New Roman" w:cs="Times New Roman"/>
          <w:sz w:val="24"/>
          <w:szCs w:val="24"/>
        </w:rPr>
        <w:t xml:space="preserve"> việc model càng sâu thì thời gian đào tạo càng lớn, tác giả đã </w:t>
      </w:r>
      <w:r w:rsidR="007E2869">
        <w:rPr>
          <w:rFonts w:ascii="Times New Roman" w:hAnsi="Times New Roman" w:cs="Times New Roman"/>
          <w:sz w:val="24"/>
          <w:szCs w:val="24"/>
        </w:rPr>
        <w:t xml:space="preserve">giới thiệu việc </w:t>
      </w:r>
      <w:r w:rsidR="00FF6581" w:rsidRPr="00D76BC1">
        <w:rPr>
          <w:rFonts w:ascii="Times New Roman" w:hAnsi="Times New Roman" w:cs="Times New Roman"/>
          <w:sz w:val="24"/>
          <w:szCs w:val="24"/>
        </w:rPr>
        <w:t xml:space="preserve">sửa đổi các </w:t>
      </w:r>
      <w:r w:rsidR="002574E4" w:rsidRPr="00D76BC1">
        <w:rPr>
          <w:rFonts w:ascii="Times New Roman" w:hAnsi="Times New Roman" w:cs="Times New Roman"/>
          <w:sz w:val="24"/>
          <w:szCs w:val="24"/>
        </w:rPr>
        <w:t>residual block thành b</w:t>
      </w:r>
      <w:r w:rsidR="00FF6581" w:rsidRPr="00D76BC1">
        <w:rPr>
          <w:rFonts w:ascii="Times New Roman" w:hAnsi="Times New Roman" w:cs="Times New Roman"/>
          <w:sz w:val="24"/>
          <w:szCs w:val="24"/>
        </w:rPr>
        <w:t xml:space="preserve">ottleneck </w:t>
      </w:r>
      <w:r w:rsidR="00DC0FE9" w:rsidRPr="00D76BC1">
        <w:rPr>
          <w:rFonts w:ascii="Times New Roman" w:hAnsi="Times New Roman" w:cs="Times New Roman"/>
          <w:sz w:val="24"/>
          <w:szCs w:val="24"/>
        </w:rPr>
        <w:t>để giảm thời gian training (giảm số parameters)</w:t>
      </w:r>
      <w:r w:rsidR="002574E4" w:rsidRPr="00D76BC1">
        <w:rPr>
          <w:rFonts w:ascii="Times New Roman" w:hAnsi="Times New Roman" w:cs="Times New Roman"/>
          <w:sz w:val="24"/>
          <w:szCs w:val="24"/>
        </w:rPr>
        <w:t>.</w:t>
      </w:r>
    </w:p>
    <w:p w:rsidR="00B47FA5" w:rsidRPr="00D76BC1" w:rsidRDefault="00B47FA5" w:rsidP="00FB6959">
      <w:pPr>
        <w:ind w:left="720"/>
        <w:rPr>
          <w:rFonts w:ascii="Times New Roman" w:hAnsi="Times New Roman" w:cs="Times New Roman"/>
          <w:sz w:val="24"/>
          <w:szCs w:val="24"/>
        </w:rPr>
      </w:pPr>
      <w:r w:rsidRPr="00D76BC1">
        <w:rPr>
          <w:rFonts w:ascii="Times New Roman" w:hAnsi="Times New Roman" w:cs="Times New Roman"/>
          <w:sz w:val="24"/>
          <w:szCs w:val="24"/>
        </w:rPr>
        <w:t>Một bottleneck bao gồm 3 layer:</w:t>
      </w:r>
    </w:p>
    <w:p w:rsidR="00B47FA5" w:rsidRPr="00D76BC1" w:rsidRDefault="00B47FA5" w:rsidP="00B47FA5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D76BC1">
        <w:rPr>
          <w:rFonts w:ascii="Times New Roman" w:hAnsi="Times New Roman" w:cs="Times New Roman"/>
          <w:sz w:val="24"/>
          <w:szCs w:val="24"/>
        </w:rPr>
        <w:t>+ 1x1 Convolution</w:t>
      </w:r>
      <w:r w:rsidR="00664CAF" w:rsidRPr="00D76BC1">
        <w:rPr>
          <w:rFonts w:ascii="Times New Roman" w:hAnsi="Times New Roman" w:cs="Times New Roman"/>
          <w:sz w:val="24"/>
          <w:szCs w:val="24"/>
        </w:rPr>
        <w:t xml:space="preserve"> làm giảm dimension</w:t>
      </w:r>
    </w:p>
    <w:p w:rsidR="00664CAF" w:rsidRPr="00D76BC1" w:rsidRDefault="00664CAF" w:rsidP="00B47FA5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D76BC1">
        <w:rPr>
          <w:rFonts w:ascii="Times New Roman" w:hAnsi="Times New Roman" w:cs="Times New Roman"/>
          <w:sz w:val="24"/>
          <w:szCs w:val="24"/>
        </w:rPr>
        <w:t>+ 3x3 Convolution thực hiện việc học</w:t>
      </w:r>
    </w:p>
    <w:p w:rsidR="00012667" w:rsidRDefault="00664CAF" w:rsidP="00012667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D76BC1">
        <w:rPr>
          <w:rFonts w:ascii="Times New Roman" w:hAnsi="Times New Roman" w:cs="Times New Roman"/>
          <w:sz w:val="24"/>
          <w:szCs w:val="24"/>
        </w:rPr>
        <w:lastRenderedPageBreak/>
        <w:t>+ 1x1 Convolution khôi phục lại dimension</w:t>
      </w:r>
    </w:p>
    <w:p w:rsidR="00012667" w:rsidRDefault="00012667" w:rsidP="0001266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32"/>
          <w:szCs w:val="32"/>
        </w:rPr>
      </w:pPr>
      <w:r w:rsidRPr="00012667">
        <w:rPr>
          <w:rFonts w:ascii="Times New Roman" w:hAnsi="Times New Roman" w:cs="Times New Roman"/>
          <w:b/>
          <w:sz w:val="32"/>
          <w:szCs w:val="32"/>
        </w:rPr>
        <w:t>Kết quả</w:t>
      </w:r>
    </w:p>
    <w:p w:rsidR="006F3E28" w:rsidRDefault="006F3E28" w:rsidP="006F3E28">
      <w:pPr>
        <w:pStyle w:val="ListParagraph"/>
        <w:rPr>
          <w:rFonts w:ascii="Times New Roman" w:hAnsi="Times New Roman" w:cs="Times New Roman"/>
          <w:b/>
          <w:sz w:val="32"/>
          <w:szCs w:val="32"/>
        </w:rPr>
      </w:pPr>
      <w:r>
        <w:rPr>
          <w:noProof/>
        </w:rPr>
        <w:drawing>
          <wp:inline distT="0" distB="0" distL="0" distR="0">
            <wp:extent cx="5295900" cy="1748802"/>
            <wp:effectExtent l="0" t="0" r="0" b="3810"/>
            <wp:docPr id="20" name="Picture 20" descr="ResNet (34, 50, 101): Residual CNNs for Image Classification Task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ResNet (34, 50, 101): Residual CNNs for Image Classification Tasks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1748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E28" w:rsidRPr="006F3E28" w:rsidRDefault="006F3E28" w:rsidP="006F3E28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F3E28">
        <w:rPr>
          <w:rFonts w:ascii="Times New Roman" w:hAnsi="Times New Roman" w:cs="Times New Roman"/>
          <w:sz w:val="24"/>
          <w:szCs w:val="24"/>
        </w:rPr>
        <w:t>Hình. Training on ImageNet. Thin curves denote training error, and bold curves denote validation error of the center crops</w:t>
      </w:r>
      <w:r w:rsidR="00AB4144">
        <w:rPr>
          <w:rFonts w:ascii="Times New Roman" w:hAnsi="Times New Roman" w:cs="Times New Roman"/>
          <w:sz w:val="24"/>
          <w:szCs w:val="24"/>
        </w:rPr>
        <w:t>.</w:t>
      </w:r>
    </w:p>
    <w:p w:rsidR="00E25919" w:rsidRDefault="004B481E" w:rsidP="004B481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732020" cy="1592304"/>
            <wp:effectExtent l="0" t="0" r="0" b="8255"/>
            <wp:docPr id="19" name="Picture 19" descr="ResNet (34, 50, 101): Residual CNNs for Image Classification Task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ResNet (34, 50, 101): Residual CNNs for Image Classification Tasks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020" cy="1592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4A8" w:rsidRDefault="005D74A8" w:rsidP="004B481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D74A8" w:rsidRDefault="001A13BA" w:rsidP="004B481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snet</w:t>
      </w:r>
      <w:r w:rsidR="00645B53">
        <w:rPr>
          <w:rFonts w:ascii="Times New Roman" w:hAnsi="Times New Roman" w:cs="Times New Roman"/>
          <w:sz w:val="24"/>
          <w:szCs w:val="24"/>
        </w:rPr>
        <w:t>34</w:t>
      </w:r>
      <w:r w:rsidR="004A05BE">
        <w:rPr>
          <w:rFonts w:ascii="Times New Roman" w:hAnsi="Times New Roman" w:cs="Times New Roman"/>
          <w:sz w:val="24"/>
          <w:szCs w:val="24"/>
        </w:rPr>
        <w:t xml:space="preserve"> có hiệu suất cao hơn so với Plain và Resnet18</w:t>
      </w:r>
      <w:r w:rsidR="00277625">
        <w:rPr>
          <w:rFonts w:ascii="Times New Roman" w:hAnsi="Times New Roman" w:cs="Times New Roman"/>
          <w:sz w:val="24"/>
          <w:szCs w:val="24"/>
        </w:rPr>
        <w:t>, cho thấy vấn đề degradation đã được giải quyết.</w:t>
      </w:r>
    </w:p>
    <w:p w:rsidR="009675A3" w:rsidRDefault="009675A3" w:rsidP="004B481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675A3" w:rsidRPr="009675A3" w:rsidRDefault="00DD5FFD" w:rsidP="009675A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goài ra, Resnet cũng đã vượt qua các model </w:t>
      </w:r>
      <w:r w:rsidR="0014147C">
        <w:rPr>
          <w:rFonts w:ascii="Times New Roman" w:hAnsi="Times New Roman" w:cs="Times New Roman"/>
          <w:sz w:val="24"/>
          <w:szCs w:val="24"/>
        </w:rPr>
        <w:t>tại thời điểm đó</w:t>
      </w:r>
      <w:r w:rsidR="00147F84">
        <w:rPr>
          <w:rFonts w:ascii="Times New Roman" w:hAnsi="Times New Roman" w:cs="Times New Roman"/>
          <w:sz w:val="24"/>
          <w:szCs w:val="24"/>
        </w:rPr>
        <w:t xml:space="preserve"> trên nhiều nhiệ</w:t>
      </w:r>
      <w:r w:rsidR="005F71F3">
        <w:rPr>
          <w:rFonts w:ascii="Times New Roman" w:hAnsi="Times New Roman" w:cs="Times New Roman"/>
          <w:sz w:val="24"/>
          <w:szCs w:val="24"/>
        </w:rPr>
        <w:t>m</w:t>
      </w:r>
      <w:r w:rsidR="00147F84">
        <w:rPr>
          <w:rFonts w:ascii="Times New Roman" w:hAnsi="Times New Roman" w:cs="Times New Roman"/>
          <w:sz w:val="24"/>
          <w:szCs w:val="24"/>
        </w:rPr>
        <w:t xml:space="preserve"> vụ khác nhau</w:t>
      </w:r>
      <w:r w:rsidR="005F71F3">
        <w:rPr>
          <w:rFonts w:ascii="Times New Roman" w:hAnsi="Times New Roman" w:cs="Times New Roman"/>
          <w:sz w:val="24"/>
          <w:szCs w:val="24"/>
        </w:rPr>
        <w:t>.</w:t>
      </w:r>
    </w:p>
    <w:p w:rsidR="009675A3" w:rsidRDefault="009675A3" w:rsidP="004B481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9675A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A79080" wp14:editId="265F5F89">
            <wp:extent cx="2590800" cy="2053946"/>
            <wp:effectExtent l="0" t="0" r="0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053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0A93">
        <w:rPr>
          <w:rFonts w:ascii="Times New Roman" w:hAnsi="Times New Roman" w:cs="Times New Roman"/>
          <w:sz w:val="24"/>
          <w:szCs w:val="24"/>
        </w:rPr>
        <w:t xml:space="preserve"> </w:t>
      </w:r>
      <w:r w:rsidR="00A80A93" w:rsidRPr="009675A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648111" wp14:editId="3BB847F7">
            <wp:extent cx="2537460" cy="2049780"/>
            <wp:effectExtent l="0" t="0" r="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44189" cy="2055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B71" w:rsidRPr="00A850EA" w:rsidRDefault="009675A3" w:rsidP="00A850E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32"/>
          <w:szCs w:val="32"/>
        </w:rPr>
      </w:pPr>
      <w:r w:rsidRPr="009675A3">
        <w:rPr>
          <w:rFonts w:ascii="Times New Roman" w:hAnsi="Times New Roman" w:cs="Times New Roman"/>
          <w:b/>
          <w:sz w:val="32"/>
          <w:szCs w:val="32"/>
        </w:rPr>
        <w:t>Note</w:t>
      </w:r>
    </w:p>
    <w:p w:rsidR="00954F70" w:rsidRPr="00C35662" w:rsidRDefault="00A850EA" w:rsidP="00954F70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954F70">
        <w:rPr>
          <w:rFonts w:ascii="Times New Roman" w:hAnsi="Times New Roman" w:cs="Times New Roman"/>
          <w:sz w:val="24"/>
          <w:szCs w:val="24"/>
        </w:rPr>
        <w:t>Đối với vấn đề kích thước đầu vào khác với kích thước đầu ra, tác giả có thử với 3 lựa chọn:</w:t>
      </w:r>
    </w:p>
    <w:p w:rsidR="00034AC0" w:rsidRDefault="00034AC0" w:rsidP="000263C7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</w:t>
      </w:r>
      <w:r w:rsidR="004D35B4">
        <w:rPr>
          <w:rFonts w:ascii="Times New Roman" w:hAnsi="Times New Roman" w:cs="Times New Roman"/>
          <w:sz w:val="24"/>
          <w:szCs w:val="24"/>
        </w:rPr>
        <w:t xml:space="preserve">A: </w:t>
      </w:r>
      <w:r w:rsidR="007768E8">
        <w:rPr>
          <w:rFonts w:ascii="Times New Roman" w:hAnsi="Times New Roman" w:cs="Times New Roman"/>
          <w:sz w:val="24"/>
          <w:szCs w:val="24"/>
        </w:rPr>
        <w:t>Sử dụng identity shortcut cho toàn bộ mạng, phần dimension bị thiếu ở input sẽ được zero-padding để thực hiện add với output</w:t>
      </w:r>
    </w:p>
    <w:p w:rsidR="000263C7" w:rsidRDefault="000263C7" w:rsidP="000263C7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</w:t>
      </w:r>
      <w:r w:rsidR="004D35B4">
        <w:rPr>
          <w:rFonts w:ascii="Times New Roman" w:hAnsi="Times New Roman" w:cs="Times New Roman"/>
          <w:sz w:val="24"/>
          <w:szCs w:val="24"/>
        </w:rPr>
        <w:t xml:space="preserve">B: </w:t>
      </w:r>
      <w:r>
        <w:rPr>
          <w:rFonts w:ascii="Times New Roman" w:hAnsi="Times New Roman" w:cs="Times New Roman"/>
          <w:sz w:val="24"/>
          <w:szCs w:val="24"/>
        </w:rPr>
        <w:t xml:space="preserve">Sử dụng </w:t>
      </w:r>
      <w:r w:rsidR="004E2D29">
        <w:rPr>
          <w:rFonts w:ascii="Times New Roman" w:hAnsi="Times New Roman" w:cs="Times New Roman"/>
          <w:sz w:val="24"/>
          <w:szCs w:val="24"/>
        </w:rPr>
        <w:t>projection shortcut cho các block có kích thước input và output khác nhau</w:t>
      </w:r>
      <w:r w:rsidR="00AE1A86">
        <w:rPr>
          <w:rFonts w:ascii="Times New Roman" w:hAnsi="Times New Roman" w:cs="Times New Roman"/>
          <w:sz w:val="24"/>
          <w:szCs w:val="24"/>
        </w:rPr>
        <w:t>, còn lại là identity shortcut</w:t>
      </w:r>
    </w:p>
    <w:p w:rsidR="00AE1A86" w:rsidRDefault="00AE1A86" w:rsidP="000263C7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</w:t>
      </w:r>
      <w:r w:rsidR="004D35B4">
        <w:rPr>
          <w:rFonts w:ascii="Times New Roman" w:hAnsi="Times New Roman" w:cs="Times New Roman"/>
          <w:sz w:val="24"/>
          <w:szCs w:val="24"/>
        </w:rPr>
        <w:t xml:space="preserve">C: </w:t>
      </w:r>
      <w:r>
        <w:rPr>
          <w:rFonts w:ascii="Times New Roman" w:hAnsi="Times New Roman" w:cs="Times New Roman"/>
          <w:sz w:val="24"/>
          <w:szCs w:val="24"/>
        </w:rPr>
        <w:t>Sử dụng toàn bộ là projection shortcut</w:t>
      </w:r>
    </w:p>
    <w:p w:rsidR="00356ACD" w:rsidRDefault="00356ACD" w:rsidP="000263C7">
      <w:pPr>
        <w:ind w:left="1440"/>
        <w:rPr>
          <w:rFonts w:ascii="Times New Roman" w:hAnsi="Times New Roman" w:cs="Times New Roman"/>
          <w:sz w:val="24"/>
          <w:szCs w:val="24"/>
        </w:rPr>
      </w:pPr>
      <w:r w:rsidRPr="00356A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8A113C" wp14:editId="0C405ADD">
            <wp:extent cx="2910840" cy="1770448"/>
            <wp:effectExtent l="0" t="0" r="3810" b="127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4395" cy="1778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A86" w:rsidRDefault="00AE1A86" w:rsidP="00AE1A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Kết quả thu được cho thấ</w:t>
      </w:r>
      <w:r w:rsidR="00EF4CB8">
        <w:rPr>
          <w:rFonts w:ascii="Times New Roman" w:hAnsi="Times New Roman" w:cs="Times New Roman"/>
          <w:sz w:val="24"/>
          <w:szCs w:val="24"/>
        </w:rPr>
        <w:t>y:</w:t>
      </w:r>
    </w:p>
    <w:p w:rsidR="00EF4CB8" w:rsidRDefault="00EF4CB8" w:rsidP="00A75213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B tốt hơn A: vì phần </w:t>
      </w:r>
      <w:r w:rsidR="000B5F52">
        <w:rPr>
          <w:rFonts w:ascii="Times New Roman" w:hAnsi="Times New Roman" w:cs="Times New Roman"/>
          <w:sz w:val="24"/>
          <w:szCs w:val="24"/>
        </w:rPr>
        <w:t>skip connection</w:t>
      </w:r>
      <w:r w:rsidR="00A75213">
        <w:rPr>
          <w:rFonts w:ascii="Times New Roman" w:hAnsi="Times New Roman" w:cs="Times New Roman"/>
          <w:sz w:val="24"/>
          <w:szCs w:val="24"/>
        </w:rPr>
        <w:t xml:space="preserve"> của A là zero-padding nên sẽ không học được như B</w:t>
      </w:r>
    </w:p>
    <w:p w:rsidR="00A75213" w:rsidRDefault="00A75213" w:rsidP="00A75213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C tốt hơn B: vì skip connection ở C được học hoàn toàn so với B</w:t>
      </w:r>
    </w:p>
    <w:p w:rsidR="00A75213" w:rsidRDefault="00A75213" w:rsidP="00F96F48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tác giả, để cân bằng độ chính xác và số parameter, </w:t>
      </w:r>
      <w:r w:rsidR="00F96F48">
        <w:rPr>
          <w:rFonts w:ascii="Times New Roman" w:hAnsi="Times New Roman" w:cs="Times New Roman"/>
          <w:sz w:val="24"/>
          <w:szCs w:val="24"/>
        </w:rPr>
        <w:t>lựa chọn B sẽ được chọn làm model chính.</w:t>
      </w:r>
    </w:p>
    <w:p w:rsidR="00160B71" w:rsidRDefault="005733F5" w:rsidP="007E286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Đối với các mạng sâu hơn (50 layer trở đi), tác giả khuyên nên dùng </w:t>
      </w:r>
      <w:r w:rsidRPr="005733F5">
        <w:rPr>
          <w:rFonts w:ascii="Times New Roman" w:hAnsi="Times New Roman" w:cs="Times New Roman"/>
          <w:sz w:val="24"/>
          <w:szCs w:val="24"/>
        </w:rPr>
        <w:t>bottleneck architectures</w:t>
      </w:r>
      <w:r>
        <w:rPr>
          <w:rFonts w:ascii="Times New Roman" w:hAnsi="Times New Roman" w:cs="Times New Roman"/>
          <w:sz w:val="24"/>
          <w:szCs w:val="24"/>
        </w:rPr>
        <w:t xml:space="preserve"> để giảm thời gian đào tạo mà vẫn đạt được độ chính xác cao.</w:t>
      </w:r>
    </w:p>
    <w:p w:rsidR="00D7145F" w:rsidRDefault="00D7145F" w:rsidP="007E286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Lợi ích của Resnet:</w:t>
      </w:r>
    </w:p>
    <w:p w:rsidR="00D7145F" w:rsidRDefault="00D7145F" w:rsidP="007E2869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Cho phép xây dựng và dào tạo các mạng sâu hơn, thậm chí hàng ngàn layer</w:t>
      </w:r>
      <w:r w:rsidR="00A1107C">
        <w:rPr>
          <w:rFonts w:ascii="Times New Roman" w:hAnsi="Times New Roman" w:cs="Times New Roman"/>
          <w:sz w:val="24"/>
          <w:szCs w:val="24"/>
        </w:rPr>
        <w:t>, tránh được vanishing gradient bằng các skip connection</w:t>
      </w:r>
    </w:p>
    <w:p w:rsidR="00A1107C" w:rsidRDefault="00A1107C" w:rsidP="007E286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</w:t>
      </w:r>
      <w:r w:rsidR="0090117F">
        <w:rPr>
          <w:rFonts w:ascii="Times New Roman" w:hAnsi="Times New Roman" w:cs="Times New Roman"/>
          <w:sz w:val="24"/>
          <w:szCs w:val="24"/>
        </w:rPr>
        <w:t>Resnet c</w:t>
      </w:r>
      <w:r>
        <w:rPr>
          <w:rFonts w:ascii="Times New Roman" w:hAnsi="Times New Roman" w:cs="Times New Roman"/>
          <w:sz w:val="24"/>
          <w:szCs w:val="24"/>
        </w:rPr>
        <w:t xml:space="preserve">ải thiện hiệu suất </w:t>
      </w:r>
      <w:r w:rsidR="0090117F">
        <w:rPr>
          <w:rFonts w:ascii="Times New Roman" w:hAnsi="Times New Roman" w:cs="Times New Roman"/>
          <w:sz w:val="24"/>
          <w:szCs w:val="24"/>
        </w:rPr>
        <w:t xml:space="preserve">vượt trội </w:t>
      </w:r>
      <w:r>
        <w:rPr>
          <w:rFonts w:ascii="Times New Roman" w:hAnsi="Times New Roman" w:cs="Times New Roman"/>
          <w:sz w:val="24"/>
          <w:szCs w:val="24"/>
        </w:rPr>
        <w:t>so với các</w:t>
      </w:r>
      <w:r w:rsidR="0090117F">
        <w:rPr>
          <w:rFonts w:ascii="Times New Roman" w:hAnsi="Times New Roman" w:cs="Times New Roman"/>
          <w:sz w:val="24"/>
          <w:szCs w:val="24"/>
        </w:rPr>
        <w:t xml:space="preserve"> model khác</w:t>
      </w:r>
    </w:p>
    <w:p w:rsidR="0090117F" w:rsidRDefault="0090117F" w:rsidP="007E2869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Giúp việc đào tạo hội tụ nhanh hơn </w:t>
      </w:r>
      <w:r w:rsidR="008262BF">
        <w:rPr>
          <w:rFonts w:ascii="Times New Roman" w:hAnsi="Times New Roman" w:cs="Times New Roman"/>
          <w:sz w:val="24"/>
          <w:szCs w:val="24"/>
        </w:rPr>
        <w:t>do gradient truyền lại dễ dàng trong quá trình lan truyền ngược</w:t>
      </w:r>
    </w:p>
    <w:p w:rsidR="00D56922" w:rsidRDefault="008262BF" w:rsidP="006630F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Có thể áp dụng cho các nhiệm vụ khác nhau </w:t>
      </w:r>
      <w:r w:rsidR="007B4EB4">
        <w:rPr>
          <w:rFonts w:ascii="Times New Roman" w:hAnsi="Times New Roman" w:cs="Times New Roman"/>
          <w:sz w:val="24"/>
          <w:szCs w:val="24"/>
        </w:rPr>
        <w:t>trong thị giác máy tính.</w:t>
      </w:r>
      <w:r w:rsidR="007E286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20E61" w:rsidRDefault="00B20E61" w:rsidP="00B20E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 xml:space="preserve">- Một số </w:t>
      </w:r>
      <w:r w:rsidR="00EE0BAE">
        <w:rPr>
          <w:rFonts w:ascii="Times New Roman" w:hAnsi="Times New Roman" w:cs="Times New Roman"/>
          <w:sz w:val="24"/>
          <w:szCs w:val="24"/>
        </w:rPr>
        <w:t>thách thức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với Resnet:</w:t>
      </w:r>
    </w:p>
    <w:p w:rsidR="00B20E61" w:rsidRDefault="00B20E61" w:rsidP="00B20E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+ Đôi khi vẫn tiềm ẩn hiện tượng vanishing gradient đối với các model rất sâu</w:t>
      </w:r>
    </w:p>
    <w:p w:rsidR="00B20E61" w:rsidRDefault="00B20E61" w:rsidP="00EA3842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</w:t>
      </w:r>
      <w:r w:rsidR="00D936F0">
        <w:rPr>
          <w:rFonts w:ascii="Times New Roman" w:hAnsi="Times New Roman" w:cs="Times New Roman"/>
          <w:sz w:val="24"/>
          <w:szCs w:val="24"/>
        </w:rPr>
        <w:t xml:space="preserve">Các kiến trúc mạng sâu của Resnet có thể </w:t>
      </w:r>
      <w:r w:rsidR="00EA3842">
        <w:rPr>
          <w:rFonts w:ascii="Times New Roman" w:hAnsi="Times New Roman" w:cs="Times New Roman"/>
          <w:sz w:val="24"/>
          <w:szCs w:val="24"/>
        </w:rPr>
        <w:t>yêu cầu nhiều bộ nhớ và tài nguyên tính toán</w:t>
      </w:r>
    </w:p>
    <w:p w:rsidR="00EA3842" w:rsidRPr="006630FB" w:rsidRDefault="00EA3842" w:rsidP="00EA3842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Resnet</w:t>
      </w:r>
      <w:r w:rsidR="004F16E7">
        <w:rPr>
          <w:rFonts w:ascii="Times New Roman" w:hAnsi="Times New Roman" w:cs="Times New Roman"/>
          <w:sz w:val="24"/>
          <w:szCs w:val="24"/>
        </w:rPr>
        <w:t xml:space="preserve"> hoạt động rất tốt trên các nhiệm vụ của thị giác máy tính, nhưng có thể không hiệu quả đối với các</w:t>
      </w:r>
      <w:r w:rsidR="00427C71">
        <w:rPr>
          <w:rFonts w:ascii="Times New Roman" w:hAnsi="Times New Roman" w:cs="Times New Roman"/>
          <w:sz w:val="24"/>
          <w:szCs w:val="24"/>
        </w:rPr>
        <w:t xml:space="preserve"> loại dữ liệu khác như text, audio,..</w:t>
      </w:r>
    </w:p>
    <w:sectPr w:rsidR="00EA3842" w:rsidRPr="006630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516A9E"/>
    <w:multiLevelType w:val="multilevel"/>
    <w:tmpl w:val="892AA0F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  <w:b/>
        <w:sz w:val="28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/>
        <w:sz w:val="28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  <w:b/>
        <w:sz w:val="28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/>
        <w:sz w:val="28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  <w:b/>
        <w:sz w:val="28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/>
        <w:sz w:val="28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  <w:b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  <w:b/>
        <w:sz w:val="28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05C7"/>
    <w:rsid w:val="00002765"/>
    <w:rsid w:val="00012667"/>
    <w:rsid w:val="000263C7"/>
    <w:rsid w:val="00026C8E"/>
    <w:rsid w:val="00034AC0"/>
    <w:rsid w:val="00052092"/>
    <w:rsid w:val="00057818"/>
    <w:rsid w:val="000721DD"/>
    <w:rsid w:val="00080F8C"/>
    <w:rsid w:val="0008681E"/>
    <w:rsid w:val="000A46EB"/>
    <w:rsid w:val="000B5F52"/>
    <w:rsid w:val="000E48F7"/>
    <w:rsid w:val="000F5C0E"/>
    <w:rsid w:val="001005C7"/>
    <w:rsid w:val="00116B08"/>
    <w:rsid w:val="001370C8"/>
    <w:rsid w:val="0014147C"/>
    <w:rsid w:val="00147F84"/>
    <w:rsid w:val="001512D4"/>
    <w:rsid w:val="0015532C"/>
    <w:rsid w:val="00160B71"/>
    <w:rsid w:val="00166E11"/>
    <w:rsid w:val="00194A2E"/>
    <w:rsid w:val="001A0D3C"/>
    <w:rsid w:val="001A13BA"/>
    <w:rsid w:val="001D499C"/>
    <w:rsid w:val="00212EF1"/>
    <w:rsid w:val="00217C51"/>
    <w:rsid w:val="002574E4"/>
    <w:rsid w:val="00257BA0"/>
    <w:rsid w:val="00277625"/>
    <w:rsid w:val="002A4B1D"/>
    <w:rsid w:val="002A7F4B"/>
    <w:rsid w:val="002F280E"/>
    <w:rsid w:val="00324FA9"/>
    <w:rsid w:val="003403F6"/>
    <w:rsid w:val="0035173B"/>
    <w:rsid w:val="00356ACD"/>
    <w:rsid w:val="003611CF"/>
    <w:rsid w:val="00376F88"/>
    <w:rsid w:val="003D2D8C"/>
    <w:rsid w:val="003D3B6A"/>
    <w:rsid w:val="003D7005"/>
    <w:rsid w:val="003E6AA2"/>
    <w:rsid w:val="003F4F6E"/>
    <w:rsid w:val="00401166"/>
    <w:rsid w:val="004064FF"/>
    <w:rsid w:val="00427C71"/>
    <w:rsid w:val="00431DC5"/>
    <w:rsid w:val="00440C45"/>
    <w:rsid w:val="004565D9"/>
    <w:rsid w:val="004947DB"/>
    <w:rsid w:val="004A05BE"/>
    <w:rsid w:val="004A2759"/>
    <w:rsid w:val="004A7808"/>
    <w:rsid w:val="004B004A"/>
    <w:rsid w:val="004B481E"/>
    <w:rsid w:val="004D35B4"/>
    <w:rsid w:val="004E0223"/>
    <w:rsid w:val="004E2D29"/>
    <w:rsid w:val="004F16E7"/>
    <w:rsid w:val="005733F5"/>
    <w:rsid w:val="00592F86"/>
    <w:rsid w:val="005A0249"/>
    <w:rsid w:val="005A35ED"/>
    <w:rsid w:val="005A785C"/>
    <w:rsid w:val="005D74A8"/>
    <w:rsid w:val="005F5251"/>
    <w:rsid w:val="005F71F3"/>
    <w:rsid w:val="00602436"/>
    <w:rsid w:val="00602638"/>
    <w:rsid w:val="00602F76"/>
    <w:rsid w:val="00603B13"/>
    <w:rsid w:val="00604B98"/>
    <w:rsid w:val="00605B75"/>
    <w:rsid w:val="00645B53"/>
    <w:rsid w:val="0065486B"/>
    <w:rsid w:val="006630FB"/>
    <w:rsid w:val="00664CAF"/>
    <w:rsid w:val="006903CF"/>
    <w:rsid w:val="006F3E28"/>
    <w:rsid w:val="007060C0"/>
    <w:rsid w:val="00744330"/>
    <w:rsid w:val="00756B95"/>
    <w:rsid w:val="007768E8"/>
    <w:rsid w:val="00781A70"/>
    <w:rsid w:val="00796259"/>
    <w:rsid w:val="007B4EB4"/>
    <w:rsid w:val="007C1942"/>
    <w:rsid w:val="007C256A"/>
    <w:rsid w:val="007D1831"/>
    <w:rsid w:val="007E2869"/>
    <w:rsid w:val="00814A47"/>
    <w:rsid w:val="008224BD"/>
    <w:rsid w:val="00823053"/>
    <w:rsid w:val="008262BF"/>
    <w:rsid w:val="00847514"/>
    <w:rsid w:val="00872D0A"/>
    <w:rsid w:val="008A4296"/>
    <w:rsid w:val="008C337F"/>
    <w:rsid w:val="008D2B8A"/>
    <w:rsid w:val="008E5B0D"/>
    <w:rsid w:val="0090117F"/>
    <w:rsid w:val="0092757E"/>
    <w:rsid w:val="00941010"/>
    <w:rsid w:val="0095158E"/>
    <w:rsid w:val="00953864"/>
    <w:rsid w:val="00954F70"/>
    <w:rsid w:val="0096116D"/>
    <w:rsid w:val="00965819"/>
    <w:rsid w:val="009675A3"/>
    <w:rsid w:val="00974950"/>
    <w:rsid w:val="00993D39"/>
    <w:rsid w:val="009B32B9"/>
    <w:rsid w:val="009F1F37"/>
    <w:rsid w:val="00A1107C"/>
    <w:rsid w:val="00A1777E"/>
    <w:rsid w:val="00A26132"/>
    <w:rsid w:val="00A607A8"/>
    <w:rsid w:val="00A704C4"/>
    <w:rsid w:val="00A73DFB"/>
    <w:rsid w:val="00A75213"/>
    <w:rsid w:val="00A80A93"/>
    <w:rsid w:val="00A8154E"/>
    <w:rsid w:val="00A850EA"/>
    <w:rsid w:val="00AA42C3"/>
    <w:rsid w:val="00AB4144"/>
    <w:rsid w:val="00AE1A86"/>
    <w:rsid w:val="00AF42E5"/>
    <w:rsid w:val="00B20E61"/>
    <w:rsid w:val="00B23F48"/>
    <w:rsid w:val="00B24AE3"/>
    <w:rsid w:val="00B34CD5"/>
    <w:rsid w:val="00B47FA5"/>
    <w:rsid w:val="00B704A2"/>
    <w:rsid w:val="00B71ACF"/>
    <w:rsid w:val="00B92431"/>
    <w:rsid w:val="00BA6A14"/>
    <w:rsid w:val="00BC42D8"/>
    <w:rsid w:val="00BE134B"/>
    <w:rsid w:val="00BF77EF"/>
    <w:rsid w:val="00C00EFD"/>
    <w:rsid w:val="00C119BA"/>
    <w:rsid w:val="00C3040D"/>
    <w:rsid w:val="00C35662"/>
    <w:rsid w:val="00C435C7"/>
    <w:rsid w:val="00C5075D"/>
    <w:rsid w:val="00C51C47"/>
    <w:rsid w:val="00C531C3"/>
    <w:rsid w:val="00C646E3"/>
    <w:rsid w:val="00C8239E"/>
    <w:rsid w:val="00C826C9"/>
    <w:rsid w:val="00CA61E0"/>
    <w:rsid w:val="00CB3DCB"/>
    <w:rsid w:val="00CB4852"/>
    <w:rsid w:val="00CB5632"/>
    <w:rsid w:val="00D1376A"/>
    <w:rsid w:val="00D23796"/>
    <w:rsid w:val="00D4588C"/>
    <w:rsid w:val="00D56922"/>
    <w:rsid w:val="00D56D22"/>
    <w:rsid w:val="00D7145F"/>
    <w:rsid w:val="00D755C6"/>
    <w:rsid w:val="00D76BC1"/>
    <w:rsid w:val="00D936F0"/>
    <w:rsid w:val="00DA444A"/>
    <w:rsid w:val="00DC0FE9"/>
    <w:rsid w:val="00DD4B50"/>
    <w:rsid w:val="00DD5FFD"/>
    <w:rsid w:val="00E25919"/>
    <w:rsid w:val="00E25B4D"/>
    <w:rsid w:val="00E5407B"/>
    <w:rsid w:val="00E8227D"/>
    <w:rsid w:val="00E916D1"/>
    <w:rsid w:val="00EA3842"/>
    <w:rsid w:val="00EC4CBB"/>
    <w:rsid w:val="00EC4DAE"/>
    <w:rsid w:val="00EE0BAE"/>
    <w:rsid w:val="00EE1515"/>
    <w:rsid w:val="00EF09C2"/>
    <w:rsid w:val="00EF4CB8"/>
    <w:rsid w:val="00F074D9"/>
    <w:rsid w:val="00F11A89"/>
    <w:rsid w:val="00F241AF"/>
    <w:rsid w:val="00F96F48"/>
    <w:rsid w:val="00FA15D8"/>
    <w:rsid w:val="00FA4D77"/>
    <w:rsid w:val="00FB6959"/>
    <w:rsid w:val="00FC5AF4"/>
    <w:rsid w:val="00FD2959"/>
    <w:rsid w:val="00FD5A48"/>
    <w:rsid w:val="00FF65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Lucida Sans Unicode" w:eastAsiaTheme="minorHAnsi" w:hAnsi="Lucida Sans Unicode" w:cs="Lucida Sans Unicode"/>
        <w:color w:val="333333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2F8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43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433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Lucida Sans Unicode" w:eastAsiaTheme="minorHAnsi" w:hAnsi="Lucida Sans Unicode" w:cs="Lucida Sans Unicode"/>
        <w:color w:val="333333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2F8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43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43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20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3.png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5</TotalTime>
  <Pages>8</Pages>
  <Words>960</Words>
  <Characters>547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PTSHOP 206THD</dc:creator>
  <cp:lastModifiedBy>FPTSHOP 206THD</cp:lastModifiedBy>
  <cp:revision>6</cp:revision>
  <dcterms:created xsi:type="dcterms:W3CDTF">2023-07-21T15:14:00Z</dcterms:created>
  <dcterms:modified xsi:type="dcterms:W3CDTF">2023-07-22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